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«Белорусский государственный университет информатики и радиоэлектроники»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ОТЧЕТ</w:t>
      </w: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Pr="0081799B">
        <w:rPr>
          <w:rFonts w:ascii="Times New Roman" w:hAnsi="Times New Roman" w:cs="Times New Roman"/>
          <w:sz w:val="28"/>
          <w:szCs w:val="28"/>
        </w:rPr>
        <w:t>1</w:t>
      </w: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по дисциплине КиДСВТ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ыполнил:  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роверил:</w:t>
      </w:r>
    </w:p>
    <w:p w:rsidR="0081799B" w:rsidRDefault="0081799B" w:rsidP="0081799B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>студент гр. 75050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Золотореви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. А.</w:t>
      </w: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агуа Д. Р.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Минск 20</w:t>
      </w:r>
      <w:r>
        <w:rPr>
          <w:rFonts w:ascii="Times New Roman" w:hAnsi="Times New Roman" w:cs="Times New Roman"/>
          <w:sz w:val="28"/>
          <w:szCs w:val="28"/>
          <w:lang w:val="en-US"/>
        </w:rPr>
        <w:t>21</w:t>
      </w:r>
    </w:p>
    <w:p w:rsidR="003D0514" w:rsidRDefault="003D0514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</w:tblGrid>
      <w:tr w:rsidR="00610D9F" w:rsidTr="00610D9F">
        <w:tc>
          <w:tcPr>
            <w:tcW w:w="569" w:type="dxa"/>
            <w:vAlign w:val="center"/>
          </w:tcPr>
          <w:p w:rsidR="00610D9F" w:rsidRPr="00610D9F" w:rsidRDefault="00610D9F" w:rsidP="00610D9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X</w:t>
            </w: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bottom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70" w:type="dxa"/>
            <w:vAlign w:val="bottom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  <w:tr w:rsidR="00610D9F" w:rsidTr="00610D9F">
        <w:tc>
          <w:tcPr>
            <w:tcW w:w="569" w:type="dxa"/>
            <w:vAlign w:val="center"/>
          </w:tcPr>
          <w:p w:rsidR="00610D9F" w:rsidRPr="00610D9F" w:rsidRDefault="00610D9F" w:rsidP="00610D9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X</w:t>
            </w: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bottom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bottom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</w:tr>
      <w:tr w:rsidR="00610D9F" w:rsidTr="00610D9F">
        <w:tc>
          <w:tcPr>
            <w:tcW w:w="569" w:type="dxa"/>
            <w:vAlign w:val="center"/>
          </w:tcPr>
          <w:p w:rsidR="00610D9F" w:rsidRPr="00610D9F" w:rsidRDefault="00610D9F" w:rsidP="00610D9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X</w:t>
            </w: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</w:tr>
      <w:tr w:rsidR="00610D9F" w:rsidTr="00610D9F">
        <w:tc>
          <w:tcPr>
            <w:tcW w:w="569" w:type="dxa"/>
            <w:vAlign w:val="center"/>
          </w:tcPr>
          <w:p w:rsidR="00610D9F" w:rsidRPr="00610D9F" w:rsidRDefault="00610D9F" w:rsidP="00610D9F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/>
              </w:rPr>
              <w:t>X</w:t>
            </w:r>
            <w:r w:rsidRPr="00610D9F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  <w:tr w:rsidR="00610D9F" w:rsidTr="00610D9F"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lang w:val="en-US"/>
              </w:rPr>
              <w:t>Y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69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570" w:type="dxa"/>
            <w:vAlign w:val="center"/>
          </w:tcPr>
          <w:p w:rsidR="00610D9F" w:rsidRPr="00610D9F" w:rsidRDefault="00610D9F" w:rsidP="00610D9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</w:pPr>
            <w:r w:rsidRPr="00610D9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1</w:t>
            </w:r>
          </w:p>
        </w:tc>
      </w:tr>
    </w:tbl>
    <w:p w:rsidR="00610D9F" w:rsidRDefault="00610D9F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40844" w:rsidRPr="004D4EE5" w:rsidRDefault="003D0514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4D4EE5">
        <w:rPr>
          <w:rFonts w:ascii="Times New Roman" w:hAnsi="Times New Roman" w:cs="Times New Roman"/>
          <w:b/>
          <w:sz w:val="28"/>
        </w:rPr>
        <w:t>1 ДНФ логической функции и минимизация её с помощью карт Карно</w:t>
      </w:r>
    </w:p>
    <w:p w:rsidR="00830167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30167" w:rsidRPr="00830167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НФ логической функции:</w:t>
      </w:r>
    </w:p>
    <w:p w:rsidR="003D0514" w:rsidRDefault="003D0514" w:rsidP="004D4EE5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3D0514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830167">
        <w:rPr>
          <w:rFonts w:ascii="Times New Roman" w:hAnsi="Times New Roman" w:cs="Times New Roman"/>
          <w:position w:val="-34"/>
          <w:sz w:val="28"/>
        </w:rPr>
        <w:object w:dxaOrig="83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39pt" o:ole="">
            <v:imagedata r:id="rId5" o:title=""/>
          </v:shape>
          <o:OLEObject Type="Embed" ProgID="Equation.DSMT4" ShapeID="_x0000_i1025" DrawAspect="Content" ObjectID="_1674414467" r:id="rId6"/>
        </w:object>
      </w:r>
      <w:r w:rsidR="003D0514">
        <w:rPr>
          <w:rFonts w:ascii="Times New Roman" w:hAnsi="Times New Roman" w:cs="Times New Roman"/>
          <w:sz w:val="28"/>
        </w:rPr>
        <w:t xml:space="preserve"> </w:t>
      </w:r>
    </w:p>
    <w:p w:rsidR="00830167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30167" w:rsidRPr="00DF4E8C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инимизация функции картами Карно</w:t>
      </w:r>
      <w:r w:rsidR="00086D87" w:rsidRPr="00DF4E8C">
        <w:rPr>
          <w:rFonts w:ascii="Times New Roman" w:hAnsi="Times New Roman" w:cs="Times New Roman"/>
          <w:sz w:val="28"/>
        </w:rPr>
        <w:t>:</w:t>
      </w:r>
    </w:p>
    <w:p w:rsidR="00830167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tbl>
      <w:tblPr>
        <w:tblStyle w:val="a4"/>
        <w:tblW w:w="0" w:type="auto"/>
        <w:tblInd w:w="704" w:type="dxa"/>
        <w:tblLook w:val="04A0" w:firstRow="1" w:lastRow="0" w:firstColumn="1" w:lastColumn="0" w:noHBand="0" w:noVBand="1"/>
      </w:tblPr>
      <w:tblGrid>
        <w:gridCol w:w="1491"/>
        <w:gridCol w:w="794"/>
        <w:gridCol w:w="794"/>
        <w:gridCol w:w="794"/>
        <w:gridCol w:w="794"/>
      </w:tblGrid>
      <w:tr w:rsidR="001456EB" w:rsidTr="001456EB">
        <w:trPr>
          <w:trHeight w:val="794"/>
        </w:trPr>
        <w:tc>
          <w:tcPr>
            <w:tcW w:w="1474" w:type="dxa"/>
            <w:vAlign w:val="center"/>
          </w:tcPr>
          <w:p w:rsidR="00F56ABA" w:rsidRDefault="001456EB" w:rsidP="001456EB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1456EB">
              <w:rPr>
                <w:rFonts w:ascii="Times New Roman" w:hAnsi="Times New Roman" w:cs="Times New Roman"/>
                <w:position w:val="-12"/>
                <w:sz w:val="28"/>
              </w:rPr>
              <w:object w:dxaOrig="1280" w:dyaOrig="360">
                <v:shape id="_x0000_i1026" type="#_x0000_t75" style="width:63.75pt;height:18.75pt" o:ole="">
                  <v:imagedata r:id="rId7" o:title=""/>
                </v:shape>
                <o:OLEObject Type="Embed" ProgID="Equation.DSMT4" ShapeID="_x0000_i1026" DrawAspect="Content" ObjectID="_1674414468" r:id="rId8"/>
              </w:object>
            </w:r>
          </w:p>
        </w:tc>
        <w:tc>
          <w:tcPr>
            <w:tcW w:w="79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00</w:t>
            </w:r>
          </w:p>
        </w:tc>
        <w:tc>
          <w:tcPr>
            <w:tcW w:w="79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01</w:t>
            </w:r>
          </w:p>
        </w:tc>
        <w:tc>
          <w:tcPr>
            <w:tcW w:w="79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11</w:t>
            </w:r>
          </w:p>
        </w:tc>
        <w:tc>
          <w:tcPr>
            <w:tcW w:w="79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10</w:t>
            </w:r>
          </w:p>
        </w:tc>
      </w:tr>
      <w:tr w:rsidR="001456EB" w:rsidTr="001456EB">
        <w:trPr>
          <w:trHeight w:val="794"/>
        </w:trPr>
        <w:tc>
          <w:tcPr>
            <w:tcW w:w="147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0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1456EB" w:rsidTr="001456EB">
        <w:trPr>
          <w:trHeight w:val="794"/>
        </w:trPr>
        <w:tc>
          <w:tcPr>
            <w:tcW w:w="147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0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1456EB" w:rsidTr="001456EB">
        <w:trPr>
          <w:trHeight w:val="794"/>
        </w:trPr>
        <w:tc>
          <w:tcPr>
            <w:tcW w:w="147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1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534503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</w:tr>
      <w:tr w:rsidR="001456EB" w:rsidTr="001456EB">
        <w:trPr>
          <w:trHeight w:val="794"/>
        </w:trPr>
        <w:tc>
          <w:tcPr>
            <w:tcW w:w="1474" w:type="dxa"/>
            <w:vAlign w:val="center"/>
          </w:tcPr>
          <w:p w:rsidR="00F56ABA" w:rsidRPr="00750206" w:rsidRDefault="00F56ABA" w:rsidP="00F56ABA">
            <w:pPr>
              <w:jc w:val="center"/>
              <w:rPr>
                <w:rFonts w:ascii="Times New Roman" w:hAnsi="Times New Roman" w:cs="Times New Roman"/>
                <w:b/>
                <w:sz w:val="28"/>
                <w:lang w:val="en-US"/>
              </w:rPr>
            </w:pPr>
            <w:r w:rsidRPr="00750206">
              <w:rPr>
                <w:rFonts w:ascii="Times New Roman" w:hAnsi="Times New Roman" w:cs="Times New Roman"/>
                <w:b/>
                <w:sz w:val="28"/>
                <w:lang w:val="en-US"/>
              </w:rPr>
              <w:t>1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794" w:type="dxa"/>
            <w:vAlign w:val="center"/>
          </w:tcPr>
          <w:p w:rsidR="00F56ABA" w:rsidRPr="00F56ABA" w:rsidRDefault="00F56ABA" w:rsidP="00F56ABA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</w:tr>
    </w:tbl>
    <w:p w:rsidR="00493CD8" w:rsidRDefault="001064BC" w:rsidP="003D0514">
      <w:pPr>
        <w:spacing w:after="0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31DF6D" wp14:editId="14551046">
                <wp:simplePos x="0" y="0"/>
                <wp:positionH relativeFrom="column">
                  <wp:posOffset>1447405</wp:posOffset>
                </wp:positionH>
                <wp:positionV relativeFrom="paragraph">
                  <wp:posOffset>-1539240</wp:posOffset>
                </wp:positionV>
                <wp:extent cx="1962150" cy="485775"/>
                <wp:effectExtent l="0" t="0" r="19050" b="28575"/>
                <wp:wrapNone/>
                <wp:docPr id="8" name="Скругленный 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2150" cy="485775"/>
                        </a:xfrm>
                        <a:prstGeom prst="roundRect">
                          <a:avLst>
                            <a:gd name="adj" fmla="val 40196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85B002" id="Скругленный прямоугольник 8" o:spid="_x0000_s1026" style="position:absolute;margin-left:113.95pt;margin-top:-121.2pt;width:154.5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63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" filled="f" strokecolor="red" strokeweight="1.5pt">
                <v:stroke joinstyle="miter"/>
              </v:roundrect>
            </w:pict>
          </mc:Fallback>
        </mc:AlternateContent>
      </w:r>
      <w:r w:rsidR="00493CD8">
        <w:rPr>
          <w:rFonts w:ascii="Times New Roman" w:hAnsi="Times New Roman" w:cs="Times New Roman"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5DFF56" wp14:editId="1719470A">
                <wp:simplePos x="0" y="0"/>
                <wp:positionH relativeFrom="column">
                  <wp:posOffset>2444115</wp:posOffset>
                </wp:positionH>
                <wp:positionV relativeFrom="page">
                  <wp:posOffset>5494020</wp:posOffset>
                </wp:positionV>
                <wp:extent cx="409575" cy="847725"/>
                <wp:effectExtent l="0" t="0" r="28575" b="28575"/>
                <wp:wrapNone/>
                <wp:docPr id="11" name="Скругленный прямоугольник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84772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0852810" id="Скругленный прямоугольник 11" o:spid="_x0000_s1026" style="position:absolute;margin-left:192.45pt;margin-top:432.6pt;width:32.25pt;height:66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" filled="f" strokecolor="#00b0f0" strokeweight="1.5pt">
                <v:stroke joinstyle="miter"/>
                <w10:wrap anchory="page"/>
              </v:roundrect>
            </w:pict>
          </mc:Fallback>
        </mc:AlternateContent>
      </w:r>
      <w:r w:rsidR="00493CD8">
        <w:rPr>
          <w:rFonts w:ascii="Times New Roman" w:hAnsi="Times New Roman" w:cs="Times New Roman"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C70A8C" wp14:editId="51EC7460">
                <wp:simplePos x="0" y="0"/>
                <wp:positionH relativeFrom="column">
                  <wp:posOffset>2453640</wp:posOffset>
                </wp:positionH>
                <wp:positionV relativeFrom="page">
                  <wp:posOffset>4932045</wp:posOffset>
                </wp:positionV>
                <wp:extent cx="914400" cy="933450"/>
                <wp:effectExtent l="0" t="0" r="19050" b="19050"/>
                <wp:wrapNone/>
                <wp:docPr id="10" name="Скругленный 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33450"/>
                        </a:xfrm>
                        <a:prstGeom prst="roundRect">
                          <a:avLst>
                            <a:gd name="adj" fmla="val 36459"/>
                          </a:avLst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678A391" id="Скругленный прямоугольник 10" o:spid="_x0000_s1026" style="position:absolute;margin-left:193.2pt;margin-top:388.35pt;width:1in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arcsize="238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" filled="f" strokecolor="#00b050" strokeweight="1.5pt">
                <v:stroke joinstyle="miter"/>
                <w10:wrap anchory="page"/>
              </v:roundrect>
            </w:pict>
          </mc:Fallback>
        </mc:AlternateContent>
      </w:r>
      <w:r w:rsidR="00493CD8">
        <w:rPr>
          <w:rFonts w:ascii="Times New Roman" w:hAnsi="Times New Roman" w:cs="Times New Roman"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3966B5" wp14:editId="702613CE">
                <wp:simplePos x="0" y="0"/>
                <wp:positionH relativeFrom="column">
                  <wp:posOffset>1910715</wp:posOffset>
                </wp:positionH>
                <wp:positionV relativeFrom="page">
                  <wp:posOffset>4932045</wp:posOffset>
                </wp:positionV>
                <wp:extent cx="962025" cy="952500"/>
                <wp:effectExtent l="0" t="0" r="28575" b="19050"/>
                <wp:wrapNone/>
                <wp:docPr id="9" name="Скругленный 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952500"/>
                        </a:xfrm>
                        <a:prstGeom prst="roundRect">
                          <a:avLst>
                            <a:gd name="adj" fmla="val 37667"/>
                          </a:avLst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D6CFCA" id="Скругленный прямоугольник 9" o:spid="_x0000_s1026" style="position:absolute;margin-left:150.45pt;margin-top:388.35pt;width:75.75pt;height: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arcsize="2468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" filled="f" strokecolor="#1f4d78 [1604]" strokeweight="1.5pt">
                <v:stroke joinstyle="miter"/>
                <w10:wrap anchory="page"/>
              </v:roundrect>
            </w:pict>
          </mc:Fallback>
        </mc:AlternateContent>
      </w:r>
    </w:p>
    <w:p w:rsidR="00610D9F" w:rsidRPr="008C7A9E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Минимизированная ДНФ логической функции:</w:t>
      </w:r>
    </w:p>
    <w:p w:rsidR="00493CD8" w:rsidRDefault="00493CD8" w:rsidP="003D0514">
      <w:pPr>
        <w:spacing w:after="0"/>
        <w:ind w:firstLine="709"/>
        <w:rPr>
          <w:rFonts w:ascii="Times New Roman" w:hAnsi="Times New Roman" w:cs="Times New Roman"/>
          <w:sz w:val="28"/>
        </w:rPr>
      </w:pPr>
    </w:p>
    <w:p w:rsidR="00493CD8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93CD8">
        <w:rPr>
          <w:rFonts w:ascii="Times New Roman" w:hAnsi="Times New Roman" w:cs="Times New Roman"/>
          <w:position w:val="-12"/>
          <w:sz w:val="28"/>
        </w:rPr>
        <w:object w:dxaOrig="4840" w:dyaOrig="400">
          <v:shape id="_x0000_i1027" type="#_x0000_t75" style="width:242.25pt;height:20.25pt" o:ole="">
            <v:imagedata r:id="rId9" o:title=""/>
          </v:shape>
          <o:OLEObject Type="Embed" ProgID="Equation.DSMT4" ShapeID="_x0000_i1027" DrawAspect="Content" ObjectID="_1674414469" r:id="rId10"/>
        </w:object>
      </w:r>
    </w:p>
    <w:p w:rsidR="00493CD8" w:rsidRDefault="00493CD8" w:rsidP="003D0514">
      <w:pPr>
        <w:spacing w:after="0"/>
        <w:ind w:firstLine="709"/>
        <w:rPr>
          <w:rFonts w:ascii="Times New Roman" w:hAnsi="Times New Roman" w:cs="Times New Roman"/>
          <w:sz w:val="28"/>
        </w:rPr>
      </w:pPr>
    </w:p>
    <w:p w:rsidR="00493CD8" w:rsidRPr="00D1508E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D1508E">
        <w:rPr>
          <w:rFonts w:ascii="Times New Roman" w:hAnsi="Times New Roman" w:cs="Times New Roman"/>
          <w:b/>
          <w:sz w:val="28"/>
        </w:rPr>
        <w:t>2 Представление логической функции в двух базисах</w:t>
      </w:r>
    </w:p>
    <w:p w:rsidR="00493CD8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93CD8" w:rsidRPr="00086D87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едставление логической функции в базисе элементов Шеффера («И_НЕ»)</w:t>
      </w:r>
      <w:r w:rsidR="00086D87" w:rsidRPr="00086D87">
        <w:rPr>
          <w:rFonts w:ascii="Times New Roman" w:hAnsi="Times New Roman" w:cs="Times New Roman"/>
          <w:sz w:val="28"/>
        </w:rPr>
        <w:t>:</w:t>
      </w:r>
    </w:p>
    <w:p w:rsidR="00C44792" w:rsidRDefault="00C44792" w:rsidP="00493CD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93CD8" w:rsidRDefault="00C44792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93CD8">
        <w:rPr>
          <w:rFonts w:ascii="Times New Roman" w:hAnsi="Times New Roman" w:cs="Times New Roman"/>
          <w:position w:val="-12"/>
          <w:sz w:val="28"/>
        </w:rPr>
        <w:object w:dxaOrig="6020" w:dyaOrig="480">
          <v:shape id="_x0000_i1028" type="#_x0000_t75" style="width:302.25pt;height:23.25pt" o:ole="">
            <v:imagedata r:id="rId11" o:title=""/>
          </v:shape>
          <o:OLEObject Type="Embed" ProgID="Equation.DSMT4" ShapeID="_x0000_i1028" DrawAspect="Content" ObjectID="_1674414470" r:id="rId12"/>
        </w:object>
      </w:r>
    </w:p>
    <w:p w:rsidR="00681BBB" w:rsidRDefault="00681BB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DF4E8C" w:rsidRDefault="00681BBB" w:rsidP="004D4EE5">
      <w:pPr>
        <w:spacing w:after="0"/>
        <w:ind w:firstLine="709"/>
        <w:jc w:val="both"/>
        <w:rPr>
          <w:noProof/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>
                <wp:extent cx="5219700" cy="6419240"/>
                <wp:effectExtent l="0" t="0" r="0" b="635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0" name="Рисунок 20"/>
                          <pic:cNvPicPr/>
                        </pic:nvPicPr>
                        <pic:blipFill rotWithShape="1">
                          <a:blip r:embed="rId13"/>
                          <a:srcRect l="45515" t="25335" r="28166" b="16284"/>
                          <a:stretch/>
                        </pic:blipFill>
                        <pic:spPr bwMode="auto">
                          <a:xfrm>
                            <a:off x="0" y="0"/>
                            <a:ext cx="5219700" cy="64192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BFB7B9B" id="Полотно 7" o:spid="_x0000_s1026" editas="canvas" style="width:411pt;height:505.45pt;mso-position-horizontal-relative:char;mso-position-vertical-relative:line" coordsize="52197,64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">
                <v:shape id="_x0000_s1027" type="#_x0000_t75" style="position:absolute;width:52197;height:64192;visibility:visible;mso-wrap-style:square">
                  <v:fill o:detectmouseclick="t"/>
                  <v:path o:connecttype="none"/>
                </v:shape>
                <v:shape id="Рисунок 20" o:spid="_x0000_s1028" type="#_x0000_t75" style="position:absolute;width:52197;height:64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">
                  <v:imagedata r:id="rId14" o:title="" croptop="16604f" cropbottom="10672f" cropleft="29829f" cropright="18459f"/>
                </v:shape>
                <w10:anchorlock/>
              </v:group>
            </w:pict>
          </mc:Fallback>
        </mc:AlternateContent>
      </w:r>
    </w:p>
    <w:p w:rsidR="00C44792" w:rsidRDefault="00C44792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2B2A50" w:rsidRDefault="002B2A50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2B2A50" w:rsidRPr="00086D87" w:rsidRDefault="002B2A50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едставление логической функции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(«ИЛИ_НЕ»)</w:t>
      </w:r>
      <w:r w:rsidR="00086D87" w:rsidRPr="00086D87">
        <w:rPr>
          <w:rFonts w:ascii="Times New Roman" w:hAnsi="Times New Roman" w:cs="Times New Roman"/>
          <w:sz w:val="28"/>
        </w:rPr>
        <w:t>:</w:t>
      </w:r>
    </w:p>
    <w:p w:rsidR="002B2A50" w:rsidRDefault="002B2A50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2B2A50" w:rsidRDefault="00280324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280324">
        <w:rPr>
          <w:rFonts w:ascii="Times New Roman" w:hAnsi="Times New Roman" w:cs="Times New Roman"/>
          <w:position w:val="-44"/>
          <w:sz w:val="28"/>
        </w:rPr>
        <w:object w:dxaOrig="7300" w:dyaOrig="1080">
          <v:shape id="_x0000_i1029" type="#_x0000_t75" style="width:365.25pt;height:53.25pt" o:ole="">
            <v:imagedata r:id="rId15" o:title=""/>
          </v:shape>
          <o:OLEObject Type="Embed" ProgID="Equation.DSMT4" ShapeID="_x0000_i1029" DrawAspect="Content" ObjectID="_1674414471" r:id="rId16"/>
        </w:object>
      </w:r>
    </w:p>
    <w:p w:rsidR="007745EA" w:rsidRDefault="007745EA" w:rsidP="004D4EE5">
      <w:pPr>
        <w:spacing w:after="0"/>
        <w:ind w:firstLine="709"/>
        <w:jc w:val="both"/>
        <w:rPr>
          <w:noProof/>
          <w:lang w:val="en-US"/>
        </w:rPr>
      </w:pPr>
    </w:p>
    <w:p w:rsidR="00280324" w:rsidRDefault="00280324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74FD2" w:rsidRDefault="00681BBB" w:rsidP="004D4EE5">
      <w:pPr>
        <w:spacing w:after="0"/>
        <w:ind w:firstLine="709"/>
        <w:jc w:val="both"/>
        <w:rPr>
          <w:noProof/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>
                <wp:extent cx="5153024" cy="5270138"/>
                <wp:effectExtent l="0" t="0" r="0" b="6985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1" name="Рисунок 21"/>
                          <pic:cNvPicPr/>
                        </pic:nvPicPr>
                        <pic:blipFill rotWithShape="1">
                          <a:blip r:embed="rId17"/>
                          <a:srcRect l="45825" t="23958" r="22748" b="18212"/>
                          <a:stretch/>
                        </pic:blipFill>
                        <pic:spPr bwMode="auto">
                          <a:xfrm>
                            <a:off x="0" y="0"/>
                            <a:ext cx="5152390" cy="52698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628A372" id="Полотно 12" o:spid="_x0000_s1026" editas="canvas" style="width:405.75pt;height:414.95pt;mso-position-horizontal-relative:char;mso-position-vertical-relative:line" coordsize="51523,526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">
                <v:shape id="_x0000_s1027" type="#_x0000_t75" style="position:absolute;width:51523;height:52698;visibility:visible;mso-wrap-style:square">
                  <v:fill o:detectmouseclick="t"/>
                  <v:path o:connecttype="none"/>
                </v:shape>
                <v:shape id="Рисунок 21" o:spid="_x0000_s1028" type="#_x0000_t75" style="position:absolute;width:51523;height:5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">
                  <v:imagedata r:id="rId18" o:title="" croptop="15701f" cropbottom="11935f" cropleft="30032f" cropright="14908f"/>
                </v:shape>
                <w10:anchorlock/>
              </v:group>
            </w:pict>
          </mc:Fallback>
        </mc:AlternateContent>
      </w:r>
    </w:p>
    <w:p w:rsidR="007745EA" w:rsidRDefault="007745E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74FD2" w:rsidRDefault="00B74FD2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745EA" w:rsidRPr="00681BBB" w:rsidRDefault="00ED54E4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lang w:val="be-BY"/>
        </w:rPr>
      </w:pPr>
      <w:r w:rsidRPr="00D1508E">
        <w:rPr>
          <w:rFonts w:ascii="Times New Roman" w:hAnsi="Times New Roman" w:cs="Times New Roman"/>
          <w:b/>
          <w:sz w:val="28"/>
        </w:rPr>
        <w:t xml:space="preserve">3 </w:t>
      </w:r>
      <w:r w:rsidR="00681BBB">
        <w:rPr>
          <w:rFonts w:ascii="Times New Roman" w:hAnsi="Times New Roman" w:cs="Times New Roman"/>
          <w:b/>
          <w:sz w:val="28"/>
          <w:lang w:val="be-BY"/>
        </w:rPr>
        <w:t>Тесты контроля не</w:t>
      </w:r>
      <w:r w:rsidR="00681BBB">
        <w:rPr>
          <w:rFonts w:ascii="Times New Roman" w:hAnsi="Times New Roman" w:cs="Times New Roman"/>
          <w:b/>
          <w:sz w:val="28"/>
        </w:rPr>
        <w:t>и</w:t>
      </w:r>
      <w:r w:rsidR="00681BBB">
        <w:rPr>
          <w:rFonts w:ascii="Times New Roman" w:hAnsi="Times New Roman" w:cs="Times New Roman"/>
          <w:b/>
          <w:sz w:val="28"/>
          <w:lang w:val="be-BY"/>
        </w:rPr>
        <w:t>справностей метод активации одномерного пути</w: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входа Х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 (базис «</w:t>
      </w:r>
      <w:proofErr w:type="gramStart"/>
      <w:r>
        <w:rPr>
          <w:rFonts w:ascii="Times New Roman" w:hAnsi="Times New Roman" w:cs="Times New Roman"/>
          <w:sz w:val="28"/>
        </w:rPr>
        <w:t>И-НЕ</w:t>
      </w:r>
      <w:proofErr w:type="gramEnd"/>
      <w:r>
        <w:rPr>
          <w:rFonts w:ascii="Times New Roman" w:hAnsi="Times New Roman" w:cs="Times New Roman"/>
          <w:sz w:val="28"/>
        </w:rPr>
        <w:t>»)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A34BEF" w:rsidRPr="00971B1C" w:rsidRDefault="00A34BEF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5862983C" wp14:editId="59772C08">
                <wp:extent cx="3549015" cy="3988435"/>
                <wp:effectExtent l="0" t="0" r="0" b="0"/>
                <wp:docPr id="23" name="Полотно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4" name="Рисунок 5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/>
                          <a:srcRect l="56838" t="24403" r="13436" b="16336"/>
                          <a:stretch/>
                        </pic:blipFill>
                        <pic:spPr>
                          <a:xfrm>
                            <a:off x="0" y="0"/>
                            <a:ext cx="3514090" cy="394906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6F118B4" id="Полотно 23" o:spid="_x0000_s1026" editas="canvas" style="width:279.45pt;height:314.05pt;mso-position-horizontal-relative:char;mso-position-vertical-relative:line" coordsize="35490,398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">
                <v:shape id="_x0000_s1027" type="#_x0000_t75" style="position:absolute;width:35490;height:39884;visibility:visible;mso-wrap-style:square">
                  <v:fill o:detectmouseclick="t"/>
                  <v:path o:connecttype="none"/>
                </v:shape>
                <v:shape id="Рисунок 54" o:spid="_x0000_s1028" type="#_x0000_t75" style="position:absolute;width:35140;height:394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">
                  <v:imagedata r:id="rId20" o:title="" croptop="15993f" cropbottom="10706f" cropleft="37249f" cropright="8805f"/>
                  <v:path arrowok="t"/>
                </v:shape>
                <w10:anchorlock/>
              </v:group>
            </w:pict>
          </mc:Fallback>
        </mc:AlternateContent>
      </w:r>
    </w:p>
    <w:p w:rsidR="00727F4B" w:rsidRDefault="00727F4B" w:rsidP="00727F4B">
      <w:pPr>
        <w:spacing w:after="0"/>
        <w:ind w:firstLine="709"/>
        <w:jc w:val="both"/>
        <w:rPr>
          <w:noProof/>
          <w:lang w:val="en-US"/>
        </w:rPr>
      </w:pPr>
    </w:p>
    <w:p w:rsidR="00727F4B" w:rsidRDefault="00727F4B" w:rsidP="00727F4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24E02827" wp14:editId="46711E0F">
                <wp:extent cx="3513456" cy="3948046"/>
                <wp:effectExtent l="0" t="0" r="0" b="0"/>
                <wp:docPr id="58" name="Полотно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3" name="Рисунок 6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"/>
                          <a:srcRect l="59778" t="24402" r="8536" b="15754"/>
                          <a:stretch/>
                        </pic:blipFill>
                        <pic:spPr>
                          <a:xfrm>
                            <a:off x="0" y="0"/>
                            <a:ext cx="3513455" cy="394779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5520073" id="Полотно 58" o:spid="_x0000_s1026" editas="canvas" style="width:276.65pt;height:310.85pt;mso-position-horizontal-relative:char;mso-position-vertical-relative:line" coordsize="35134,39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">
                <v:shape id="_x0000_s1027" type="#_x0000_t75" style="position:absolute;width:35134;height:39477;visibility:visible;mso-wrap-style:square">
                  <v:fill o:detectmouseclick="t"/>
                  <v:path o:connecttype="none"/>
                </v:shape>
                <v:shape id="Рисунок 63" o:spid="_x0000_s1028" type="#_x0000_t75" style="position:absolute;width:35134;height:39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">
                  <v:imagedata r:id="rId22" o:title="" croptop="15992f" cropbottom="10325f" cropleft="39176f" cropright="5594f"/>
                  <v:path arrowok="t"/>
                </v:shape>
                <w10:anchorlock/>
              </v:group>
            </w:pict>
          </mc:Fallback>
        </mc:AlternateContent>
      </w:r>
    </w:p>
    <w:p w:rsidR="00727F4B" w:rsidRDefault="00727F4B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27F4B" w:rsidRDefault="00727F4B" w:rsidP="00727F4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24E02827" wp14:editId="46711E0F">
                <wp:extent cx="3371850" cy="3788926"/>
                <wp:effectExtent l="0" t="0" r="0" b="2540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6" name="Рисунок 6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1850" cy="378841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9804407" id="Полотно 60" o:spid="_x0000_s1026" editas="canvas" style="width:265.5pt;height:298.35pt;mso-position-horizontal-relative:char;mso-position-vertical-relative:line" coordsize="33718,378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">
                <v:shape id="_x0000_s1027" type="#_x0000_t75" style="position:absolute;width:33718;height:37884;visibility:visible;mso-wrap-style:square">
                  <v:fill o:detectmouseclick="t"/>
                  <v:path o:connecttype="none"/>
                </v:shape>
                <v:shape id="Рисунок 66" o:spid="_x0000_s1028" type="#_x0000_t75" style="position:absolute;width:33718;height:378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">
                  <v:imagedata r:id="rId24" o:title=""/>
                  <v:path arrowok="t"/>
                </v:shape>
                <w10:anchorlock/>
              </v:group>
            </w:pict>
          </mc:Fallback>
        </mc:AlternateContent>
      </w:r>
    </w:p>
    <w:p w:rsidR="00727F4B" w:rsidRDefault="00727F4B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27F4B" w:rsidRDefault="00727F4B" w:rsidP="00727F4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24E02827" wp14:editId="46711E0F">
                <wp:extent cx="3343274" cy="3762374"/>
                <wp:effectExtent l="0" t="0" r="0" b="0"/>
                <wp:docPr id="62" name="Полотно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9" name="Рисунок 79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9777" cy="3761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400541D" id="Полотно 62" o:spid="_x0000_s1026" editas="canvas" style="width:263.25pt;height:296.25pt;mso-position-horizontal-relative:char;mso-position-vertical-relative:line" coordsize="33426,376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">
                <v:shape id="_x0000_s1027" type="#_x0000_t75" style="position:absolute;width:33426;height:37617;visibility:visible;mso-wrap-style:square">
                  <v:fill o:detectmouseclick="t"/>
                  <v:path o:connecttype="none"/>
                </v:shape>
                <v:shape id="Рисунок 79" o:spid="_x0000_s1028" type="#_x0000_t75" style="position:absolute;width:32297;height:376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">
                  <v:imagedata r:id="rId26" o:title=""/>
                  <v:path arrowok="t"/>
                </v:shape>
                <w10:anchorlock/>
              </v:group>
            </w:pict>
          </mc:Fallback>
        </mc:AlternateConten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овое множество: </w:t>
      </w:r>
      <w:r w:rsidR="00297A00">
        <w:rPr>
          <w:rFonts w:ascii="Times New Roman" w:hAnsi="Times New Roman" w:cs="Times New Roman"/>
          <w:sz w:val="28"/>
        </w:rPr>
        <w:t>1100, 1010, 1001, 1000</w:t>
      </w:r>
      <w:r>
        <w:rPr>
          <w:rFonts w:ascii="Times New Roman" w:hAnsi="Times New Roman" w:cs="Times New Roman"/>
          <w:sz w:val="28"/>
        </w:rPr>
        <w:t>.</w: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</w:rPr>
        <w:lastRenderedPageBreak/>
        <w:t xml:space="preserve">Тесты контроля неисправностей для входа Х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 (базис «</w:t>
      </w:r>
      <w:proofErr w:type="gramStart"/>
      <w:r>
        <w:rPr>
          <w:rFonts w:ascii="Times New Roman" w:hAnsi="Times New Roman" w:cs="Times New Roman"/>
          <w:sz w:val="28"/>
        </w:rPr>
        <w:t>И-НЕ</w:t>
      </w:r>
      <w:proofErr w:type="gramEnd"/>
      <w:r>
        <w:rPr>
          <w:rFonts w:ascii="Times New Roman" w:hAnsi="Times New Roman" w:cs="Times New Roman"/>
          <w:sz w:val="28"/>
        </w:rPr>
        <w:t>»)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862983C" wp14:editId="59772C08">
                <wp:extent cx="3324224" cy="3735410"/>
                <wp:effectExtent l="0" t="0" r="0" b="0"/>
                <wp:docPr id="25" name="Полотно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Рисунок 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7"/>
                          <a:srcRect l="64993" t="25564" r="5975" b="15754"/>
                          <a:stretch/>
                        </pic:blipFill>
                        <pic:spPr>
                          <a:xfrm>
                            <a:off x="0" y="0"/>
                            <a:ext cx="3323590" cy="373507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590" cy="371092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CE130C9" id="Полотно 25" o:spid="_x0000_s1026" editas="canvas" style="width:261.75pt;height:294.15pt;mso-position-horizontal-relative:char;mso-position-vertical-relative:line" coordsize="33235,373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">
                <v:shape id="_x0000_s1027" type="#_x0000_t75" style="position:absolute;width:33235;height:37350;visibility:visible;mso-wrap-style:square">
                  <v:fill o:detectmouseclick="t"/>
                  <v:path o:connecttype="none"/>
                </v:shape>
                <v:shape id="Рисунок 24" o:spid="_x0000_s1028" type="#_x0000_t75" style="position:absolute;width:33235;height:373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">
                  <v:imagedata r:id="rId29" o:title="" croptop="16754f" cropbottom="10325f" cropleft="42594f" cropright="3916f"/>
                  <v:path arrowok="t"/>
                </v:shape>
                <v:shape id="Рисунок 75" o:spid="_x0000_s1029" type="#_x0000_t75" style="position:absolute;width:33235;height:37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">
                  <v:imagedata r:id="rId30" o:title=""/>
                  <v:path arrowok="t"/>
                </v:shape>
                <w10:anchorlock/>
              </v:group>
            </w:pict>
          </mc:Fallback>
        </mc:AlternateContent>
      </w:r>
    </w:p>
    <w:p w:rsidR="002471D0" w:rsidRDefault="002471D0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2471D0" w:rsidRDefault="002471D0" w:rsidP="002471D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1BCF86FC" wp14:editId="037A3A88">
                <wp:extent cx="3476624" cy="3906660"/>
                <wp:effectExtent l="0" t="0" r="0" b="0"/>
                <wp:docPr id="70" name="Полотно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6" name="Рисунок 7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083" cy="390652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7F1E64F" id="Полотно 70" o:spid="_x0000_s1026" editas="canvas" style="width:273.75pt;height:307.6pt;mso-position-horizontal-relative:char;mso-position-vertical-relative:line" coordsize="34759,390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">
                <v:shape id="_x0000_s1027" type="#_x0000_t75" style="position:absolute;width:34759;height:39065;visibility:visible;mso-wrap-style:square">
                  <v:fill o:detectmouseclick="t"/>
                  <v:path o:connecttype="none"/>
                </v:shape>
                <v:shape id="Рисунок 76" o:spid="_x0000_s1028" type="#_x0000_t75" style="position:absolute;width:33540;height:390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">
                  <v:imagedata r:id="rId32" o:title=""/>
                  <v:path arrowok="t"/>
                </v:shape>
                <w10:anchorlock/>
              </v:group>
            </w:pict>
          </mc:Fallback>
        </mc:AlternateContent>
      </w:r>
    </w:p>
    <w:p w:rsidR="002471D0" w:rsidRDefault="002471D0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2471D0" w:rsidRDefault="002471D0" w:rsidP="002471D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1BCF86FC" wp14:editId="037A3A88">
                <wp:extent cx="3409950" cy="3831738"/>
                <wp:effectExtent l="0" t="0" r="0" b="0"/>
                <wp:docPr id="72" name="Полотно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8" name="Рисунок 78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9749" cy="38315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50BB9DE" id="Полотно 72" o:spid="_x0000_s1026" editas="canvas" style="width:268.5pt;height:301.7pt;mso-position-horizontal-relative:char;mso-position-vertical-relative:line" coordsize="34099,383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">
                <v:shape id="_x0000_s1027" type="#_x0000_t75" style="position:absolute;width:34099;height:38315;visibility:visible;mso-wrap-style:square">
                  <v:fill o:detectmouseclick="t"/>
                  <v:path o:connecttype="none"/>
                </v:shape>
                <v:shape id="Рисунок 78" o:spid="_x0000_s1028" type="#_x0000_t75" style="position:absolute;width:32897;height:383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">
                  <v:imagedata r:id="rId34" o:title=""/>
                  <v:path arrowok="t"/>
                </v:shape>
                <w10:anchorlock/>
              </v:group>
            </w:pict>
          </mc:Fallback>
        </mc:AlternateContent>
      </w:r>
    </w:p>
    <w:p w:rsidR="002471D0" w:rsidRDefault="002471D0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2471D0" w:rsidRDefault="002471D0" w:rsidP="002471D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1BCF86FC" wp14:editId="037A3A88">
                <wp:extent cx="3419474" cy="3842440"/>
                <wp:effectExtent l="0" t="0" r="0" b="5715"/>
                <wp:docPr id="74" name="Полотно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0" name="Рисунок 8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9017" cy="384238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CA091CE" id="Полотно 74" o:spid="_x0000_s1026" editas="canvas" style="width:269.25pt;height:302.55pt;mso-position-horizontal-relative:char;mso-position-vertical-relative:line" coordsize="34188,384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">
                <v:shape id="_x0000_s1027" type="#_x0000_t75" style="position:absolute;width:34188;height:38423;visibility:visible;mso-wrap-style:square">
                  <v:fill o:detectmouseclick="t"/>
                  <v:path o:connecttype="none"/>
                </v:shape>
                <v:shape id="Рисунок 80" o:spid="_x0000_s1028" type="#_x0000_t75" style="position:absolute;width:32990;height:384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">
                  <v:imagedata r:id="rId36" o:title=""/>
                  <v:path arrowok="t"/>
                </v:shape>
                <w10:anchorlock/>
              </v:group>
            </w:pict>
          </mc:Fallback>
        </mc:AlternateContent>
      </w:r>
    </w:p>
    <w:p w:rsidR="002471D0" w:rsidRDefault="002471D0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  <w:r>
        <w:rPr>
          <w:rFonts w:ascii="Times New Roman" w:hAnsi="Times New Roman" w:cs="Times New Roman"/>
          <w:sz w:val="28"/>
        </w:rPr>
        <w:t xml:space="preserve">Тестовое множество: </w:t>
      </w:r>
      <w:r w:rsidR="00780936">
        <w:rPr>
          <w:rFonts w:ascii="Times New Roman" w:hAnsi="Times New Roman" w:cs="Times New Roman"/>
          <w:sz w:val="28"/>
        </w:rPr>
        <w:t>0100, 0101, 0110, 0010, 0011, 0001, 0000</w:t>
      </w:r>
      <w:r>
        <w:rPr>
          <w:rFonts w:ascii="Times New Roman" w:hAnsi="Times New Roman" w:cs="Times New Roman"/>
          <w:sz w:val="28"/>
        </w:rPr>
        <w:t>.</w:t>
      </w:r>
    </w:p>
    <w:p w:rsidR="00884EE7" w:rsidRDefault="00884EE7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элемента Шеффера В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1D1E90" w:rsidRPr="00780936" w:rsidRDefault="001D1E90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862983C" wp14:editId="59772C08">
                <wp:extent cx="3162300" cy="3553456"/>
                <wp:effectExtent l="0" t="0" r="0" b="9525"/>
                <wp:docPr id="27" name="Полотно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8" name="Рисунок 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7"/>
                          <a:srcRect l="50631" t="24984" r="18010" b="15173"/>
                          <a:stretch/>
                        </pic:blipFill>
                        <pic:spPr>
                          <a:xfrm>
                            <a:off x="0" y="0"/>
                            <a:ext cx="3162300" cy="35528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894F08" id="Полотно 27" o:spid="_x0000_s1026" editas="canvas" style="width:249pt;height:279.8pt;mso-position-horizontal-relative:char;mso-position-vertical-relative:line" coordsize="31623,355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">
                <v:shape id="_x0000_s1027" type="#_x0000_t75" style="position:absolute;width:31623;height:35528;visibility:visible;mso-wrap-style:square">
                  <v:fill o:detectmouseclick="t"/>
                  <v:path o:connecttype="none"/>
                </v:shape>
                <v:shape id="Рисунок 38" o:spid="_x0000_s1028" type="#_x0000_t75" style="position:absolute;width:31623;height:355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">
                  <v:imagedata r:id="rId38" o:title="" croptop="16374f" cropbottom="9944f" cropleft="33182f" cropright="11803f"/>
                  <v:path arrowok="t"/>
                </v:shape>
                <w10:anchorlock/>
              </v:group>
            </w:pict>
          </mc:Fallback>
        </mc:AlternateContent>
      </w:r>
    </w:p>
    <w:p w:rsidR="001D1E90" w:rsidRPr="00780936" w:rsidRDefault="001D1E90" w:rsidP="001D1E90">
      <w:pPr>
        <w:spacing w:after="0"/>
        <w:ind w:firstLine="709"/>
        <w:jc w:val="both"/>
        <w:rPr>
          <w:noProof/>
        </w:rPr>
      </w:pPr>
    </w:p>
    <w:p w:rsidR="001D1E90" w:rsidRDefault="001D1E90" w:rsidP="001D1E9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464CCF23" wp14:editId="0BB33D05">
                <wp:extent cx="3133724" cy="3521346"/>
                <wp:effectExtent l="0" t="0" r="0" b="3175"/>
                <wp:docPr id="40" name="Полотно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1" name="Рисунок 4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9"/>
                          <a:srcRect l="51611" t="24983" r="18663" b="16335"/>
                          <a:stretch/>
                        </pic:blipFill>
                        <pic:spPr>
                          <a:xfrm>
                            <a:off x="0" y="0"/>
                            <a:ext cx="3133090" cy="35210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891B1BD" id="Полотно 40" o:spid="_x0000_s1026" editas="canvas" style="width:246.75pt;height:277.25pt;mso-position-horizontal-relative:char;mso-position-vertical-relative:line" coordsize="31330,352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">
                <v:shape id="_x0000_s1027" type="#_x0000_t75" style="position:absolute;width:31330;height:35210;visibility:visible;mso-wrap-style:square">
                  <v:fill o:detectmouseclick="t"/>
                  <v:path o:connecttype="none"/>
                </v:shape>
                <v:shape id="Рисунок 41" o:spid="_x0000_s1028" type="#_x0000_t75" style="position:absolute;width:31330;height:352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">
                  <v:imagedata r:id="rId40" o:title="" croptop="16373f" cropbottom="10705f" cropleft="33824f" cropright="12231f"/>
                  <v:path arrowok="t"/>
                </v:shape>
                <w10:anchorlock/>
              </v:group>
            </w:pict>
          </mc:Fallback>
        </mc:AlternateContent>
      </w:r>
    </w:p>
    <w:p w:rsidR="001D1E90" w:rsidRPr="00780936" w:rsidRDefault="001D1E90" w:rsidP="001D1E90">
      <w:pPr>
        <w:spacing w:after="0"/>
        <w:ind w:firstLine="709"/>
        <w:jc w:val="both"/>
        <w:rPr>
          <w:noProof/>
        </w:rPr>
      </w:pPr>
    </w:p>
    <w:p w:rsidR="001D1E90" w:rsidRDefault="001D1E90" w:rsidP="001D1E9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77F87693" wp14:editId="11E9DE1D">
                <wp:extent cx="3095624" cy="3478532"/>
                <wp:effectExtent l="0" t="0" r="0" b="7620"/>
                <wp:docPr id="43" name="Полотно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4" name="Рисунок 4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1"/>
                          <a:srcRect l="41812" t="24984" r="29443" b="15754"/>
                          <a:stretch/>
                        </pic:blipFill>
                        <pic:spPr>
                          <a:xfrm>
                            <a:off x="0" y="0"/>
                            <a:ext cx="3094990" cy="347853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3DB2984" id="Полотно 43" o:spid="_x0000_s1026" editas="canvas" style="width:243.75pt;height:273.9pt;mso-position-horizontal-relative:char;mso-position-vertical-relative:line" coordsize="30949,347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">
                <v:shape id="_x0000_s1027" type="#_x0000_t75" style="position:absolute;width:30949;height:34785;visibility:visible;mso-wrap-style:square">
                  <v:fill o:detectmouseclick="t"/>
                  <v:path o:connecttype="none"/>
                </v:shape>
                <v:shape id="Рисунок 44" o:spid="_x0000_s1028" type="#_x0000_t75" style="position:absolute;width:30949;height:347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">
                  <v:imagedata r:id="rId42" o:title="" croptop="16374f" cropbottom="10325f" cropleft="27402f" cropright="19296f"/>
                  <v:path arrowok="t"/>
                </v:shape>
                <w10:anchorlock/>
              </v:group>
            </w:pict>
          </mc:Fallback>
        </mc:AlternateConten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  <w:r>
        <w:rPr>
          <w:rFonts w:ascii="Times New Roman" w:hAnsi="Times New Roman" w:cs="Times New Roman"/>
          <w:sz w:val="28"/>
        </w:rPr>
        <w:t xml:space="preserve">Тестовое множество: </w:t>
      </w:r>
      <w:r w:rsidR="001D1E90">
        <w:rPr>
          <w:rFonts w:ascii="Times New Roman" w:hAnsi="Times New Roman" w:cs="Times New Roman"/>
          <w:sz w:val="28"/>
        </w:rPr>
        <w:t>1010, 1001, 1011, 0000, 1110, 1101</w:t>
      </w:r>
      <w:r>
        <w:rPr>
          <w:rFonts w:ascii="Times New Roman" w:hAnsi="Times New Roman" w:cs="Times New Roman"/>
          <w:sz w:val="28"/>
        </w:rPr>
        <w:t>.</w:t>
      </w:r>
    </w:p>
    <w:p w:rsidR="0073382A" w:rsidRPr="00681BBB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681BBB" w:rsidRDefault="00681BBB" w:rsidP="00681BB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элемента Шеффера В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681BBB" w:rsidRPr="00681BBB" w:rsidRDefault="00681BBB" w:rsidP="004D4EE5">
      <w:pPr>
        <w:spacing w:after="0"/>
        <w:ind w:firstLine="709"/>
        <w:jc w:val="both"/>
        <w:rPr>
          <w:noProof/>
        </w:rPr>
      </w:pPr>
    </w:p>
    <w:p w:rsidR="0073382A" w:rsidRDefault="00681BB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>
                <wp:extent cx="3228974" cy="3628378"/>
                <wp:effectExtent l="0" t="0" r="0" b="0"/>
                <wp:docPr id="5" name="Полотно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7" name="Рисунок 37"/>
                          <pic:cNvPicPr/>
                        </pic:nvPicPr>
                        <pic:blipFill rotWithShape="1">
                          <a:blip r:embed="rId43"/>
                          <a:srcRect l="55531" t="24403" r="15723" b="16336"/>
                          <a:stretch/>
                        </pic:blipFill>
                        <pic:spPr>
                          <a:xfrm>
                            <a:off x="0" y="0"/>
                            <a:ext cx="3228340" cy="34575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BA26772" id="Полотно 5" o:spid="_x0000_s1026" editas="canvas" style="width:254.25pt;height:285.7pt;mso-position-horizontal-relative:char;mso-position-vertical-relative:line" coordsize="32283,362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">
                <v:shape id="_x0000_s1027" type="#_x0000_t75" style="position:absolute;width:32283;height:36277;visibility:visible;mso-wrap-style:square">
                  <v:fill o:detectmouseclick="t"/>
                  <v:path o:connecttype="none"/>
                </v:shape>
                <v:shape id="Рисунок 37" o:spid="_x0000_s1028" type="#_x0000_t75" style="position:absolute;width:32283;height:34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">
                  <v:imagedata r:id="rId44" o:title="" croptop="15993f" cropbottom="10706f" cropleft="36393f" cropright="10304f"/>
                </v:shape>
                <w10:anchorlock/>
              </v:group>
            </w:pict>
          </mc:Fallback>
        </mc:AlternateContent>
      </w:r>
    </w:p>
    <w:p w:rsidR="00681BBB" w:rsidRDefault="00681BB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681BBB" w:rsidRPr="00681BBB" w:rsidRDefault="00681BBB" w:rsidP="00681BBB">
      <w:pPr>
        <w:spacing w:after="0"/>
        <w:ind w:firstLine="709"/>
        <w:jc w:val="both"/>
        <w:rPr>
          <w:noProof/>
        </w:rPr>
      </w:pPr>
      <w:r>
        <w:rPr>
          <w:rFonts w:ascii="Times New Roman" w:hAnsi="Times New Roman" w:cs="Times New Roman"/>
          <w:sz w:val="28"/>
        </w:rPr>
        <w:lastRenderedPageBreak/>
        <w:t>Тестовое множество: 0100.</w:t>
      </w:r>
    </w:p>
    <w:p w:rsidR="00681BBB" w:rsidRDefault="00681BB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входа Х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 (базис «И</w:t>
      </w:r>
      <w:r w:rsidR="001D1E90">
        <w:rPr>
          <w:rFonts w:ascii="Times New Roman" w:hAnsi="Times New Roman" w:cs="Times New Roman"/>
          <w:sz w:val="28"/>
        </w:rPr>
        <w:t>ЛИ</w:t>
      </w:r>
      <w:r>
        <w:rPr>
          <w:rFonts w:ascii="Times New Roman" w:hAnsi="Times New Roman" w:cs="Times New Roman"/>
          <w:sz w:val="28"/>
        </w:rPr>
        <w:t>-НЕ»)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ECC7287" wp14:editId="645284CD">
                <wp:extent cx="3416935" cy="3427972"/>
                <wp:effectExtent l="0" t="0" r="0" b="1270"/>
                <wp:docPr id="32" name="Полотно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1" name="Рисунок 81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4" cy="339247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431D010" id="Полотно 32" o:spid="_x0000_s1026" editas="canvas" style="width:269.05pt;height:269.9pt;mso-position-horizontal-relative:char;mso-position-vertical-relative:line" coordsize="34169,342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">
                <v:shape id="_x0000_s1027" type="#_x0000_t75" style="position:absolute;width:34169;height:34277;visibility:visible;mso-wrap-style:square">
                  <v:fill o:detectmouseclick="t"/>
                  <v:path o:connecttype="none"/>
                </v:shape>
                <v:shape id="Рисунок 81" o:spid="_x0000_s1028" type="#_x0000_t75" style="position:absolute;width:33813;height:33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">
                  <v:imagedata r:id="rId46" o:title=""/>
                  <v:path arrowok="t"/>
                </v:shape>
                <w10:anchorlock/>
              </v:group>
            </w:pict>
          </mc:Fallback>
        </mc:AlternateContent>
      </w:r>
    </w:p>
    <w:p w:rsidR="00916970" w:rsidRDefault="00916970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p w:rsidR="00916970" w:rsidRDefault="00916970" w:rsidP="00916970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7D9C835C" wp14:editId="786848DE">
                <wp:extent cx="3416935" cy="3427972"/>
                <wp:effectExtent l="0" t="0" r="0" b="1270"/>
                <wp:docPr id="83" name="Полотно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8" name="Рисунок 88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247" cy="342773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0F446B0" id="Полотно 83" o:spid="_x0000_s1026" editas="canvas" style="width:269.05pt;height:269.9pt;mso-position-horizontal-relative:char;mso-position-vertical-relative:line" coordsize="34169,342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">
                <v:shape id="_x0000_s1027" type="#_x0000_t75" style="position:absolute;width:34169;height:34277;visibility:visible;mso-wrap-style:square">
                  <v:fill o:detectmouseclick="t"/>
                  <v:path o:connecttype="none"/>
                </v:shape>
                <v:shape id="Рисунок 88" o:spid="_x0000_s1028" type="#_x0000_t75" style="position:absolute;width:34162;height:34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">
                  <v:imagedata r:id="rId48" o:title=""/>
                  <v:path arrowok="t"/>
                </v:shape>
                <w10:anchorlock/>
              </v:group>
            </w:pict>
          </mc:Fallback>
        </mc:AlternateContent>
      </w:r>
    </w:p>
    <w:p w:rsidR="00916970" w:rsidRDefault="00916970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p w:rsidR="00916970" w:rsidRPr="002C724B" w:rsidRDefault="00916970" w:rsidP="00916970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7D9C835C" wp14:editId="786848DE">
                <wp:extent cx="3416935" cy="3427972"/>
                <wp:effectExtent l="0" t="0" r="0" b="1270"/>
                <wp:docPr id="85" name="Полотно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9" name="Рисунок 89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247" cy="342773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53F446A" id="Полотно 85" o:spid="_x0000_s1026" editas="canvas" style="width:269.05pt;height:269.9pt;mso-position-horizontal-relative:char;mso-position-vertical-relative:line" coordsize="34169,342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">
                <v:shape id="_x0000_s1027" type="#_x0000_t75" style="position:absolute;width:34169;height:34277;visibility:visible;mso-wrap-style:square">
                  <v:fill o:detectmouseclick="t"/>
                  <v:path o:connecttype="none"/>
                </v:shape>
                <v:shape id="Рисунок 89" o:spid="_x0000_s1028" type="#_x0000_t75" style="position:absolute;width:34162;height:34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">
                  <v:imagedata r:id="rId50" o:title=""/>
                  <v:path arrowok="t"/>
                </v:shape>
                <w10:anchorlock/>
              </v:group>
            </w:pict>
          </mc:Fallback>
        </mc:AlternateContent>
      </w:r>
    </w:p>
    <w:p w:rsidR="00916970" w:rsidRDefault="00916970" w:rsidP="00916970">
      <w:pPr>
        <w:spacing w:after="0"/>
        <w:jc w:val="both"/>
        <w:rPr>
          <w:rFonts w:ascii="Times New Roman" w:hAnsi="Times New Roman" w:cs="Times New Roman"/>
          <w:sz w:val="28"/>
          <w:lang w:val="en-US"/>
        </w:rPr>
      </w:pPr>
    </w:p>
    <w:p w:rsidR="00916970" w:rsidRPr="002C724B" w:rsidRDefault="00916970" w:rsidP="00916970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7D9C835C" wp14:editId="786848DE">
                <wp:extent cx="3416935" cy="3427972"/>
                <wp:effectExtent l="0" t="0" r="0" b="1270"/>
                <wp:docPr id="87" name="Полотно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1" name="Рисунок 101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247" cy="342773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8118FAF" id="Полотно 87" o:spid="_x0000_s1026" editas="canvas" style="width:269.05pt;height:269.9pt;mso-position-horizontal-relative:char;mso-position-vertical-relative:line" coordsize="34169,342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">
                <v:shape id="_x0000_s1027" type="#_x0000_t75" style="position:absolute;width:34169;height:34277;visibility:visible;mso-wrap-style:square">
                  <v:fill o:detectmouseclick="t"/>
                  <v:path o:connecttype="none"/>
                </v:shape>
                <v:shape id="Рисунок 101" o:spid="_x0000_s1028" type="#_x0000_t75" style="position:absolute;width:34162;height:34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">
                  <v:imagedata r:id="rId52" o:title=""/>
                  <v:path arrowok="t"/>
                </v:shape>
                <w10:anchorlock/>
              </v:group>
            </w:pict>
          </mc:Fallback>
        </mc:AlternateConten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овое множество: </w:t>
      </w:r>
      <w:r w:rsidR="00A4101F">
        <w:rPr>
          <w:rFonts w:ascii="Times New Roman" w:hAnsi="Times New Roman" w:cs="Times New Roman"/>
          <w:sz w:val="28"/>
        </w:rPr>
        <w:t>1100, 1010, 1001, 1000</w:t>
      </w:r>
      <w:r>
        <w:rPr>
          <w:rFonts w:ascii="Times New Roman" w:hAnsi="Times New Roman" w:cs="Times New Roman"/>
          <w:sz w:val="28"/>
        </w:rPr>
        <w:t>.</w: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входа Х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 (базис «И</w:t>
      </w:r>
      <w:r w:rsidR="001D1E90">
        <w:rPr>
          <w:rFonts w:ascii="Times New Roman" w:hAnsi="Times New Roman" w:cs="Times New Roman"/>
          <w:sz w:val="28"/>
        </w:rPr>
        <w:t>ЛИ</w:t>
      </w:r>
      <w:r>
        <w:rPr>
          <w:rFonts w:ascii="Times New Roman" w:hAnsi="Times New Roman" w:cs="Times New Roman"/>
          <w:sz w:val="28"/>
        </w:rPr>
        <w:t>-НЕ»)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4CBD8B8E" wp14:editId="1E9FB3AF">
                <wp:extent cx="3743324" cy="3845015"/>
                <wp:effectExtent l="0" t="0" r="0" b="0"/>
                <wp:docPr id="33" name="Полотно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91" name="Рисунок 91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8550" cy="373793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B6FC2F9" id="Полотно 33" o:spid="_x0000_s1026" editas="canvas" style="width:294.75pt;height:302.75pt;mso-position-horizontal-relative:char;mso-position-vertical-relative:line" coordsize="37426,384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">
                <v:shape id="_x0000_s1027" type="#_x0000_t75" style="position:absolute;width:37426;height:38449;visibility:visible;mso-wrap-style:square">
                  <v:fill o:detectmouseclick="t"/>
                  <v:path o:connecttype="none"/>
                </v:shape>
                <v:shape id="Рисунок 91" o:spid="_x0000_s1028" type="#_x0000_t75" style="position:absolute;width:36385;height:373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">
                  <v:imagedata r:id="rId54" o:title=""/>
                  <v:path arrowok="t"/>
                </v:shape>
                <w10:anchorlock/>
              </v:group>
            </w:pict>
          </mc:Fallback>
        </mc:AlternateContent>
      </w:r>
    </w:p>
    <w:p w:rsidR="009F1E61" w:rsidRDefault="009F1E61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F1E61" w:rsidRDefault="009F1E61" w:rsidP="009F1E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17021524" wp14:editId="45F1C89D">
                <wp:extent cx="3724274" cy="3825447"/>
                <wp:effectExtent l="0" t="0" r="0" b="0"/>
                <wp:docPr id="93" name="Полотно 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98" name="Рисунок 98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3640" cy="373615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D2CA69E" id="Полотно 93" o:spid="_x0000_s1026" editas="canvas" style="width:293.25pt;height:301.2pt;mso-position-horizontal-relative:char;mso-position-vertical-relative:line" coordsize="37236,382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">
                <v:shape id="_x0000_s1027" type="#_x0000_t75" style="position:absolute;width:37236;height:38252;visibility:visible;mso-wrap-style:square">
                  <v:fill o:detectmouseclick="t"/>
                  <v:path o:connecttype="none"/>
                </v:shape>
                <v:shape id="Рисунок 98" o:spid="_x0000_s1028" type="#_x0000_t75" style="position:absolute;width:37236;height:373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">
                  <v:imagedata r:id="rId56" o:title=""/>
                  <v:path arrowok="t"/>
                </v:shape>
                <w10:anchorlock/>
              </v:group>
            </w:pict>
          </mc:Fallback>
        </mc:AlternateContent>
      </w:r>
    </w:p>
    <w:p w:rsidR="009F1E61" w:rsidRDefault="009F1E61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F1E61" w:rsidRDefault="009F1E61" w:rsidP="009F1E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17021524" wp14:editId="45F1C89D">
                <wp:extent cx="3343274" cy="3433906"/>
                <wp:effectExtent l="0" t="0" r="0" b="0"/>
                <wp:docPr id="95" name="Полотно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0" name="Рисунок 100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2640" cy="33538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EA9CE7D" id="Полотно 95" o:spid="_x0000_s1026" editas="canvas" style="width:263.25pt;height:270.4pt;mso-position-horizontal-relative:char;mso-position-vertical-relative:line" coordsize="33426,34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">
                <v:shape id="_x0000_s1027" type="#_x0000_t75" style="position:absolute;width:33426;height:34334;visibility:visible;mso-wrap-style:square">
                  <v:fill o:detectmouseclick="t"/>
                  <v:path o:connecttype="none"/>
                </v:shape>
                <v:shape id="Рисунок 100" o:spid="_x0000_s1028" type="#_x0000_t75" style="position:absolute;width:33426;height:335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">
                  <v:imagedata r:id="rId58" o:title=""/>
                  <v:path arrowok="t"/>
                </v:shape>
                <w10:anchorlock/>
              </v:group>
            </w:pict>
          </mc:Fallback>
        </mc:AlternateContent>
      </w:r>
    </w:p>
    <w:p w:rsidR="009F1E61" w:rsidRDefault="009F1E61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F1E61" w:rsidRDefault="009F1E61" w:rsidP="009F1E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17021524" wp14:editId="45F1C89D">
                <wp:extent cx="3343274" cy="3433906"/>
                <wp:effectExtent l="0" t="0" r="0" b="0"/>
                <wp:docPr id="97" name="Полотно 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2" name="Рисунок 102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2640" cy="33538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7B39416" id="Полотно 97" o:spid="_x0000_s1026" editas="canvas" style="width:263.25pt;height:270.4pt;mso-position-horizontal-relative:char;mso-position-vertical-relative:line" coordsize="33426,34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">
                <v:shape id="_x0000_s1027" type="#_x0000_t75" style="position:absolute;width:33426;height:34334;visibility:visible;mso-wrap-style:square">
                  <v:fill o:detectmouseclick="t"/>
                  <v:path o:connecttype="none"/>
                </v:shape>
                <v:shape id="Рисунок 102" o:spid="_x0000_s1028" type="#_x0000_t75" style="position:absolute;width:33426;height:335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">
                  <v:imagedata r:id="rId60" o:title=""/>
                  <v:path arrowok="t"/>
                </v:shape>
                <w10:anchorlock/>
              </v:group>
            </w:pict>
          </mc:Fallback>
        </mc:AlternateConten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  <w:r>
        <w:rPr>
          <w:rFonts w:ascii="Times New Roman" w:hAnsi="Times New Roman" w:cs="Times New Roman"/>
          <w:sz w:val="28"/>
        </w:rPr>
        <w:t xml:space="preserve">Тестовое множество: </w:t>
      </w:r>
      <w:r w:rsidR="00A902D8">
        <w:rPr>
          <w:rFonts w:ascii="Times New Roman" w:hAnsi="Times New Roman" w:cs="Times New Roman"/>
          <w:sz w:val="28"/>
        </w:rPr>
        <w:t xml:space="preserve">0000, 0110, 0011, 0010, 0101, 0100, </w:t>
      </w:r>
      <w:r w:rsidR="00D1795D">
        <w:rPr>
          <w:rFonts w:ascii="Times New Roman" w:hAnsi="Times New Roman" w:cs="Times New Roman"/>
          <w:sz w:val="28"/>
        </w:rPr>
        <w:t>0001</w:t>
      </w:r>
      <w:r>
        <w:rPr>
          <w:rFonts w:ascii="Times New Roman" w:hAnsi="Times New Roman" w:cs="Times New Roman"/>
          <w:sz w:val="28"/>
        </w:rPr>
        <w:t>.</w:t>
      </w:r>
    </w:p>
    <w:p w:rsidR="00884EE7" w:rsidRDefault="00884EE7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элемента </w:t>
      </w:r>
      <w:proofErr w:type="spellStart"/>
      <w:r w:rsidR="001D1E90"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В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131D9F" w:rsidRPr="00654C87" w:rsidRDefault="00131D9F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6FBD0608" wp14:editId="419D495B">
                <wp:extent cx="2915920" cy="3276600"/>
                <wp:effectExtent l="0" t="0" r="0" b="0"/>
                <wp:docPr id="34" name="Полотно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6" name="Рисунок 4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/>
                          <a:srcRect l="57165" t="23821" r="7556" b="15173"/>
                          <a:stretch/>
                        </pic:blipFill>
                        <pic:spPr>
                          <a:xfrm>
                            <a:off x="0" y="0"/>
                            <a:ext cx="2915920" cy="32766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0D9ECBA" id="Полотно 34" o:spid="_x0000_s1026" editas="canvas" style="width:229.6pt;height:258pt;mso-position-horizontal-relative:char;mso-position-vertical-relative:line" coordsize="29159,32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">
                <v:shape id="_x0000_s1027" type="#_x0000_t75" style="position:absolute;width:29159;height:32766;visibility:visible;mso-wrap-style:square">
                  <v:fill o:detectmouseclick="t"/>
                  <v:path o:connecttype="none"/>
                </v:shape>
                <v:shape id="Рисунок 46" o:spid="_x0000_s1028" type="#_x0000_t75" style="position:absolute;width:29159;height:327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">
                  <v:imagedata r:id="rId62" o:title="" croptop="15611f" cropbottom="9944f" cropleft="37464f" cropright="4952f"/>
                  <v:path arrowok="t"/>
                </v:shape>
                <w10:anchorlock/>
              </v:group>
            </w:pict>
          </mc:Fallback>
        </mc:AlternateConten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Pr="00681BBB" w:rsidRDefault="00884EE7" w:rsidP="00884EE7">
      <w:pPr>
        <w:spacing w:after="0"/>
        <w:ind w:firstLine="709"/>
        <w:jc w:val="both"/>
        <w:rPr>
          <w:noProof/>
        </w:rPr>
      </w:pPr>
      <w:r>
        <w:rPr>
          <w:rFonts w:ascii="Times New Roman" w:hAnsi="Times New Roman" w:cs="Times New Roman"/>
          <w:sz w:val="28"/>
        </w:rPr>
        <w:t>Тестовое множество: 0100.</w:t>
      </w:r>
    </w:p>
    <w:p w:rsidR="00884EE7" w:rsidRPr="00681BBB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элемента </w:t>
      </w:r>
      <w:proofErr w:type="spellStart"/>
      <w:r w:rsidR="001D1E90"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В1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Pr="00681BBB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3A06F7" w:rsidRPr="001662B1" w:rsidRDefault="003A06F7" w:rsidP="00884EE7">
      <w:pPr>
        <w:spacing w:after="0"/>
        <w:ind w:firstLine="709"/>
        <w:jc w:val="both"/>
        <w:rPr>
          <w:noProof/>
        </w:rPr>
      </w:pP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4A1409FD" wp14:editId="7DD01842">
                <wp:extent cx="2915920" cy="3276600"/>
                <wp:effectExtent l="0" t="0" r="0" b="0"/>
                <wp:docPr id="35" name="Полотно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7" name="Рисунок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/>
                          <a:srcRect l="48018" t="29631" r="19969" b="14011"/>
                          <a:stretch/>
                        </pic:blipFill>
                        <pic:spPr>
                          <a:xfrm>
                            <a:off x="0" y="0"/>
                            <a:ext cx="2915920" cy="32766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5270379" id="Полотно 35" o:spid="_x0000_s1026" editas="canvas" style="width:229.6pt;height:258pt;mso-position-horizontal-relative:char;mso-position-vertical-relative:line" coordsize="29159,32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">
                <v:shape id="_x0000_s1027" type="#_x0000_t75" style="position:absolute;width:29159;height:32766;visibility:visible;mso-wrap-style:square">
                  <v:fill o:detectmouseclick="t"/>
                  <v:path o:connecttype="none"/>
                </v:shape>
                <v:shape id="Рисунок 47" o:spid="_x0000_s1028" type="#_x0000_t75" style="position:absolute;width:29159;height:327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">
                  <v:imagedata r:id="rId64" o:title="" croptop="19419f" cropbottom="9182f" cropleft="31469f" cropright="13087f"/>
                  <v:path arrowok="t"/>
                </v:shape>
                <w10:anchorlock/>
              </v:group>
            </w:pict>
          </mc:Fallback>
        </mc:AlternateContent>
      </w:r>
    </w:p>
    <w:p w:rsidR="003A06F7" w:rsidRDefault="003A06F7" w:rsidP="003A06F7">
      <w:pPr>
        <w:spacing w:after="0"/>
        <w:ind w:firstLine="709"/>
        <w:jc w:val="both"/>
        <w:rPr>
          <w:noProof/>
          <w:lang w:val="en-US"/>
        </w:rPr>
      </w:pPr>
    </w:p>
    <w:p w:rsidR="003A06F7" w:rsidRDefault="003A06F7" w:rsidP="003A06F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22928C5E" wp14:editId="6B1FAD6A">
                <wp:extent cx="3314700" cy="3724706"/>
                <wp:effectExtent l="0" t="0" r="0" b="9525"/>
                <wp:docPr id="49" name="Полотно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2" name="Рисунок 5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5"/>
                          <a:srcRect l="57491" t="25565" r="6577" b="15754"/>
                          <a:stretch/>
                        </pic:blipFill>
                        <pic:spPr>
                          <a:xfrm>
                            <a:off x="0" y="0"/>
                            <a:ext cx="3314700" cy="37242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9F4D6C1" id="Полотно 49" o:spid="_x0000_s1026" editas="canvas" style="width:261pt;height:293.3pt;mso-position-horizontal-relative:char;mso-position-vertical-relative:line" coordsize="33147,372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">
                <v:shape id="_x0000_s1027" type="#_x0000_t75" style="position:absolute;width:33147;height:37242;visibility:visible;mso-wrap-style:square">
                  <v:fill o:detectmouseclick="t"/>
                  <v:path o:connecttype="none"/>
                </v:shape>
                <v:shape id="Рисунок 52" o:spid="_x0000_s1028" type="#_x0000_t75" style="position:absolute;width:33147;height:37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">
                  <v:imagedata r:id="rId66" o:title="" croptop="16754f" cropbottom="10325f" cropleft="37677f" cropright="4310f"/>
                  <v:path arrowok="t"/>
                </v:shape>
                <w10:anchorlock/>
              </v:group>
            </w:pict>
          </mc:Fallback>
        </mc:AlternateContent>
      </w:r>
    </w:p>
    <w:p w:rsidR="004C4DEF" w:rsidRDefault="004C4DEF" w:rsidP="003A06F7">
      <w:pPr>
        <w:spacing w:after="0"/>
        <w:ind w:firstLine="709"/>
        <w:jc w:val="both"/>
        <w:rPr>
          <w:noProof/>
          <w:lang w:val="en-US"/>
        </w:rPr>
      </w:pPr>
    </w:p>
    <w:p w:rsidR="003A06F7" w:rsidRDefault="003A06F7" w:rsidP="003A06F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22928C5E" wp14:editId="6B1FAD6A">
                <wp:extent cx="3429000" cy="3853144"/>
                <wp:effectExtent l="0" t="0" r="0" b="0"/>
                <wp:docPr id="51" name="Полотно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3" name="Рисунок 5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7"/>
                          <a:srcRect l="57490" t="24984" r="6904" b="15173"/>
                          <a:stretch/>
                        </pic:blipFill>
                        <pic:spPr>
                          <a:xfrm>
                            <a:off x="0" y="0"/>
                            <a:ext cx="3429000" cy="385254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353BE02" id="Полотно 51" o:spid="_x0000_s1026" editas="canvas" style="width:270pt;height:303.4pt;mso-position-horizontal-relative:char;mso-position-vertical-relative:line" coordsize="34290,38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">
                <v:shape id="_x0000_s1027" type="#_x0000_t75" style="position:absolute;width:34290;height:38525;visibility:visible;mso-wrap-style:square">
                  <v:fill o:detectmouseclick="t"/>
                  <v:path o:connecttype="none"/>
                </v:shape>
                <v:shape id="Рисунок 53" o:spid="_x0000_s1028" type="#_x0000_t75" style="position:absolute;width:34290;height:38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">
                  <v:imagedata r:id="rId68" o:title="" croptop="16374f" cropbottom="9944f" cropleft="37677f" cropright="4525f"/>
                  <v:path arrowok="t"/>
                </v:shape>
                <w10:anchorlock/>
              </v:group>
            </w:pict>
          </mc:Fallback>
        </mc:AlternateContent>
      </w:r>
    </w:p>
    <w:p w:rsidR="00884EE7" w:rsidRDefault="00884EE7" w:rsidP="00884EE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84EE7" w:rsidRDefault="00884EE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овое множество: </w:t>
      </w:r>
      <w:r w:rsidR="003A06F7">
        <w:rPr>
          <w:rFonts w:ascii="Times New Roman" w:hAnsi="Times New Roman" w:cs="Times New Roman"/>
          <w:sz w:val="28"/>
        </w:rPr>
        <w:t>0000, 1100, 1110, 1101</w:t>
      </w:r>
      <w:r w:rsidR="004C4DEF">
        <w:rPr>
          <w:rFonts w:ascii="Times New Roman" w:hAnsi="Times New Roman" w:cs="Times New Roman"/>
          <w:sz w:val="28"/>
        </w:rPr>
        <w:t>, 1010, 1001, 1011</w:t>
      </w:r>
      <w:r>
        <w:rPr>
          <w:rFonts w:ascii="Times New Roman" w:hAnsi="Times New Roman" w:cs="Times New Roman"/>
          <w:sz w:val="28"/>
        </w:rPr>
        <w:t>.</w:t>
      </w:r>
    </w:p>
    <w:p w:rsidR="00681BBB" w:rsidRPr="0073382A" w:rsidRDefault="00681BB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D7D91" w:rsidRPr="00970556" w:rsidRDefault="009D7D91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970556">
        <w:rPr>
          <w:rFonts w:ascii="Times New Roman" w:hAnsi="Times New Roman" w:cs="Times New Roman"/>
          <w:b/>
          <w:sz w:val="28"/>
        </w:rPr>
        <w:lastRenderedPageBreak/>
        <w:t xml:space="preserve">4 </w:t>
      </w:r>
      <w:r w:rsidR="00970556" w:rsidRPr="00970556">
        <w:rPr>
          <w:rFonts w:ascii="Times New Roman" w:hAnsi="Times New Roman" w:cs="Times New Roman"/>
          <w:b/>
          <w:sz w:val="28"/>
        </w:rPr>
        <w:t>Описа</w:t>
      </w:r>
      <w:r w:rsidR="00970556">
        <w:rPr>
          <w:rFonts w:ascii="Times New Roman" w:hAnsi="Times New Roman" w:cs="Times New Roman"/>
          <w:b/>
          <w:sz w:val="28"/>
        </w:rPr>
        <w:t xml:space="preserve">ние </w:t>
      </w:r>
      <w:r w:rsidR="00970556" w:rsidRPr="00970556">
        <w:rPr>
          <w:rFonts w:ascii="Times New Roman" w:hAnsi="Times New Roman" w:cs="Times New Roman"/>
          <w:b/>
          <w:sz w:val="28"/>
        </w:rPr>
        <w:t>логически</w:t>
      </w:r>
      <w:r w:rsidR="00970556">
        <w:rPr>
          <w:rFonts w:ascii="Times New Roman" w:hAnsi="Times New Roman" w:cs="Times New Roman"/>
          <w:b/>
          <w:sz w:val="28"/>
        </w:rPr>
        <w:t>х схем</w:t>
      </w:r>
      <w:r w:rsidR="00970556" w:rsidRPr="00970556">
        <w:rPr>
          <w:rFonts w:ascii="Times New Roman" w:hAnsi="Times New Roman" w:cs="Times New Roman"/>
          <w:b/>
          <w:sz w:val="28"/>
        </w:rPr>
        <w:t xml:space="preserve"> на языке </w:t>
      </w:r>
      <w:r w:rsidR="00970556" w:rsidRPr="00970556">
        <w:rPr>
          <w:rFonts w:ascii="Times New Roman" w:hAnsi="Times New Roman" w:cs="Times New Roman"/>
          <w:b/>
          <w:sz w:val="28"/>
          <w:lang w:val="en-US"/>
        </w:rPr>
        <w:t>VLSI</w:t>
      </w:r>
      <w:r w:rsidR="00970556" w:rsidRPr="00970556">
        <w:rPr>
          <w:rFonts w:ascii="Times New Roman" w:hAnsi="Times New Roman" w:cs="Times New Roman"/>
          <w:b/>
          <w:sz w:val="28"/>
        </w:rPr>
        <w:t>_</w:t>
      </w:r>
      <w:r w:rsidR="00970556" w:rsidRPr="00970556">
        <w:rPr>
          <w:rFonts w:ascii="Times New Roman" w:hAnsi="Times New Roman" w:cs="Times New Roman"/>
          <w:b/>
          <w:sz w:val="28"/>
          <w:lang w:val="en-US"/>
        </w:rPr>
        <w:t>SIM</w:t>
      </w:r>
      <w:r w:rsidR="0073382A">
        <w:rPr>
          <w:rFonts w:ascii="Times New Roman" w:hAnsi="Times New Roman" w:cs="Times New Roman"/>
          <w:b/>
          <w:sz w:val="28"/>
        </w:rPr>
        <w:t xml:space="preserve"> </w:t>
      </w:r>
      <w:r w:rsidR="00970556" w:rsidRPr="00970556">
        <w:rPr>
          <w:rFonts w:ascii="Times New Roman" w:hAnsi="Times New Roman" w:cs="Times New Roman"/>
          <w:b/>
          <w:sz w:val="28"/>
        </w:rPr>
        <w:t>и выполн</w:t>
      </w:r>
      <w:r w:rsidR="00970556">
        <w:rPr>
          <w:rFonts w:ascii="Times New Roman" w:hAnsi="Times New Roman" w:cs="Times New Roman"/>
          <w:b/>
          <w:sz w:val="28"/>
        </w:rPr>
        <w:t>ение трансляции</w:t>
      </w:r>
      <w:r w:rsidR="00970556" w:rsidRPr="00970556">
        <w:rPr>
          <w:rFonts w:ascii="Times New Roman" w:hAnsi="Times New Roman" w:cs="Times New Roman"/>
          <w:b/>
          <w:sz w:val="28"/>
        </w:rPr>
        <w:t xml:space="preserve"> описаний</w:t>
      </w:r>
    </w:p>
    <w:p w:rsidR="009D7D91" w:rsidRDefault="009D7D91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70556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исание логической схемы в базисе элементов Шеффера («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970556" w:rsidRPr="00970556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CIRCUIT SHEFFER1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INPUTS X1(1), X2(1), X3(1), X4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 xml:space="preserve">OUTPUTS </w:t>
      </w:r>
      <w:proofErr w:type="gramStart"/>
      <w:r w:rsidRPr="009D7D91">
        <w:rPr>
          <w:rFonts w:ascii="MS Sans Serif" w:hAnsi="MS Sans Serif" w:cs="MS Sans Serif"/>
          <w:sz w:val="20"/>
          <w:szCs w:val="20"/>
          <w:lang w:val="en-US"/>
        </w:rPr>
        <w:t>Y(</w:t>
      </w:r>
      <w:proofErr w:type="gramEnd"/>
      <w:r w:rsidRPr="009D7D91">
        <w:rPr>
          <w:rFonts w:ascii="MS Sans Serif" w:hAnsi="MS Sans Serif" w:cs="MS Sans Serif"/>
          <w:sz w:val="20"/>
          <w:szCs w:val="20"/>
          <w:lang w:val="en-US"/>
        </w:rPr>
        <w:t>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GATES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A1 'NAND' (1) X1(1), X1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A2 'NAND' (1) X2(1), X2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A3 'NAND' (1) X3(1), X3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A4 'NAND' (1) X4(1), X4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B1 'NAND' (1) A1(1), X2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B2 'NAND' (1) A1(1), X3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B3 'NAND' (1) A1(1), X4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B4 'NAND' (1) X2(1), X3(1), X4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B5 'NAND' (1) X1(1), A2(1), A3(1), A4(1);</w:t>
      </w:r>
    </w:p>
    <w:p w:rsidR="009D7D91" w:rsidRP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D7D91">
        <w:rPr>
          <w:rFonts w:ascii="MS Sans Serif" w:hAnsi="MS Sans Serif" w:cs="MS Sans Serif"/>
          <w:sz w:val="20"/>
          <w:szCs w:val="20"/>
          <w:lang w:val="en-US"/>
        </w:rPr>
        <w:t>Y 'NAND' (1) B1(1), B2(1), B3(1), B4(1), B5(1);</w:t>
      </w:r>
    </w:p>
    <w:p w:rsidR="009D7D91" w:rsidRDefault="009D7D91" w:rsidP="00970556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</w:rPr>
      </w:pPr>
      <w:r>
        <w:rPr>
          <w:rFonts w:ascii="MS Sans Serif" w:hAnsi="MS Sans Serif" w:cs="MS Sans Serif"/>
          <w:sz w:val="20"/>
          <w:szCs w:val="20"/>
        </w:rPr>
        <w:t>ENDGATES</w:t>
      </w:r>
    </w:p>
    <w:p w:rsidR="009D7D91" w:rsidRDefault="009D7D91" w:rsidP="00970556">
      <w:pPr>
        <w:spacing w:after="0"/>
        <w:ind w:firstLine="709"/>
        <w:jc w:val="both"/>
        <w:rPr>
          <w:rFonts w:ascii="MS Sans Serif" w:hAnsi="MS Sans Serif" w:cs="MS Sans Serif"/>
          <w:sz w:val="20"/>
          <w:szCs w:val="20"/>
        </w:rPr>
      </w:pPr>
      <w:r>
        <w:rPr>
          <w:rFonts w:ascii="MS Sans Serif" w:hAnsi="MS Sans Serif" w:cs="MS Sans Serif"/>
          <w:sz w:val="20"/>
          <w:szCs w:val="20"/>
        </w:rPr>
        <w:t>END</w:t>
      </w:r>
    </w:p>
    <w:p w:rsidR="00970556" w:rsidRPr="00DF4E8C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</w:rPr>
      </w:pPr>
    </w:p>
    <w:p w:rsidR="0073382A" w:rsidRPr="0073382A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Результаты трансляции схемы:</w:t>
      </w:r>
    </w:p>
    <w:p w:rsidR="0073382A" w:rsidRPr="00DF4E8C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</w:rPr>
      </w:pPr>
    </w:p>
    <w:p w:rsidR="009D7D91" w:rsidRPr="0073382A" w:rsidRDefault="009D7D91" w:rsidP="004D4EE5">
      <w:pPr>
        <w:spacing w:after="0"/>
        <w:ind w:firstLine="709"/>
        <w:jc w:val="both"/>
        <w:rPr>
          <w:rFonts w:ascii="Times New Roman" w:hAnsi="Times New Roman" w:cs="Times New Roman"/>
          <w:sz w:val="36"/>
          <w:lang w:val="en-US"/>
        </w:rPr>
      </w:pPr>
      <w:r w:rsidRPr="0073382A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 wp14:anchorId="1BE79D1E" wp14:editId="1F835946">
            <wp:extent cx="4816603" cy="3600450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l="24540" t="11989" r="23432" b="18832"/>
                    <a:stretch/>
                  </pic:blipFill>
                  <pic:spPr bwMode="auto">
                    <a:xfrm>
                      <a:off x="0" y="0"/>
                      <a:ext cx="4846748" cy="3622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382A" w:rsidRPr="0073382A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lang w:val="en-US"/>
        </w:rPr>
      </w:pPr>
    </w:p>
    <w:p w:rsidR="00970556" w:rsidRPr="0073382A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sz w:val="36"/>
          <w:lang w:val="en-US"/>
        </w:rPr>
      </w:pPr>
      <w:r w:rsidRPr="0073382A">
        <w:rPr>
          <w:rFonts w:ascii="Times New Roman" w:hAnsi="Times New Roman" w:cs="Times New Roman"/>
          <w:noProof/>
          <w:sz w:val="28"/>
          <w:lang w:val="en-US"/>
        </w:rPr>
        <w:lastRenderedPageBreak/>
        <w:drawing>
          <wp:inline distT="0" distB="0" distL="0" distR="0" wp14:anchorId="1DA0CF21" wp14:editId="3D36EDD2">
            <wp:extent cx="4648200" cy="351372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l="24714" t="12296" r="24302" b="19148"/>
                    <a:stretch/>
                  </pic:blipFill>
                  <pic:spPr bwMode="auto">
                    <a:xfrm>
                      <a:off x="0" y="0"/>
                      <a:ext cx="4665453" cy="35267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70556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sz w:val="36"/>
          <w:lang w:val="en-US"/>
        </w:rPr>
      </w:pPr>
    </w:p>
    <w:p w:rsidR="0073382A" w:rsidRDefault="0073382A" w:rsidP="0073382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исание логической схемы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(«ИЛ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73382A" w:rsidRPr="0073382A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sz w:val="36"/>
        </w:rPr>
      </w:pP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CIRCUIT VEBB1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INPUTS X1(1), X2(1), X3(1), X4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 xml:space="preserve">OUTPUTS </w:t>
      </w:r>
      <w:proofErr w:type="gramStart"/>
      <w:r w:rsidRPr="00970556">
        <w:rPr>
          <w:rFonts w:ascii="MS Sans Serif" w:hAnsi="MS Sans Serif" w:cs="MS Sans Serif"/>
          <w:sz w:val="20"/>
          <w:szCs w:val="20"/>
          <w:lang w:val="en-US"/>
        </w:rPr>
        <w:t>Y(</w:t>
      </w:r>
      <w:proofErr w:type="gramEnd"/>
      <w:r w:rsidRPr="00970556">
        <w:rPr>
          <w:rFonts w:ascii="MS Sans Serif" w:hAnsi="MS Sans Serif" w:cs="MS Sans Serif"/>
          <w:sz w:val="20"/>
          <w:szCs w:val="20"/>
          <w:lang w:val="en-US"/>
        </w:rPr>
        <w:t>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GATES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A1 'NOR' (1) X1(1), X1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A2 'NOR' (1) X2(1), X2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A3 'NOR' (1) X3(1), X3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A4 'NOR' (1) X4(1), X4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B1 'NOR' (1) X1(1), A2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B2 'NOR' (1) X1(1), A3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B3 'NOR' (1) X1(1), A4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B4 'NOR' (1) A2(1), A3(1), A4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B5 'NOR' (1) A1(1), X2(1), X3(1), X4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C1 'NOR' (1) B1(1), B2(1), B3(1), B4(1), B5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Y 'NOR' (1) C1(1), C1(1);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ENDGATES</w:t>
      </w:r>
    </w:p>
    <w:p w:rsidR="00970556" w:rsidRPr="00970556" w:rsidRDefault="00970556" w:rsidP="0073382A">
      <w:pPr>
        <w:autoSpaceDE w:val="0"/>
        <w:autoSpaceDN w:val="0"/>
        <w:adjustRightInd w:val="0"/>
        <w:spacing w:after="0" w:line="240" w:lineRule="auto"/>
        <w:ind w:firstLine="709"/>
        <w:rPr>
          <w:rFonts w:ascii="MS Sans Serif" w:hAnsi="MS Sans Serif" w:cs="MS Sans Serif"/>
          <w:sz w:val="20"/>
          <w:szCs w:val="20"/>
          <w:lang w:val="en-US"/>
        </w:rPr>
      </w:pPr>
      <w:r w:rsidRPr="00970556">
        <w:rPr>
          <w:rFonts w:ascii="MS Sans Serif" w:hAnsi="MS Sans Serif" w:cs="MS Sans Serif"/>
          <w:sz w:val="20"/>
          <w:szCs w:val="20"/>
          <w:lang w:val="en-US"/>
        </w:rPr>
        <w:t>END</w:t>
      </w:r>
    </w:p>
    <w:p w:rsidR="00970556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p w:rsidR="0073382A" w:rsidRPr="0073382A" w:rsidRDefault="0073382A" w:rsidP="0073382A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Результаты трансляции схемы:</w:t>
      </w:r>
    </w:p>
    <w:p w:rsidR="0073382A" w:rsidRPr="0073382A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73382A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73382A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61B865CB" wp14:editId="1342E265">
            <wp:extent cx="5125944" cy="3848986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25062" t="12605" r="24307" b="19768"/>
                    <a:stretch/>
                  </pic:blipFill>
                  <pic:spPr bwMode="auto">
                    <a:xfrm>
                      <a:off x="0" y="0"/>
                      <a:ext cx="5138846" cy="3858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1CB4" w:rsidRPr="0073382A" w:rsidRDefault="00371CB4" w:rsidP="004D4EE5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970556" w:rsidRDefault="00970556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382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7753512" wp14:editId="4B9589A1">
            <wp:extent cx="5105400" cy="3880795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24885" t="11989" r="23950" b="18832"/>
                    <a:stretch/>
                  </pic:blipFill>
                  <pic:spPr bwMode="auto">
                    <a:xfrm>
                      <a:off x="0" y="0"/>
                      <a:ext cx="5121211" cy="38928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382A" w:rsidRDefault="0073382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71CB4" w:rsidRPr="00DE0441" w:rsidRDefault="00371CB4" w:rsidP="00371CB4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lang w:val="be-BY"/>
        </w:rPr>
      </w:pPr>
      <w:r>
        <w:rPr>
          <w:rFonts w:ascii="Times New Roman" w:hAnsi="Times New Roman" w:cs="Times New Roman"/>
          <w:b/>
          <w:sz w:val="28"/>
        </w:rPr>
        <w:lastRenderedPageBreak/>
        <w:t>5</w:t>
      </w:r>
      <w:r w:rsidRPr="00970556">
        <w:rPr>
          <w:rFonts w:ascii="Times New Roman" w:hAnsi="Times New Roman" w:cs="Times New Roman"/>
          <w:b/>
          <w:sz w:val="28"/>
        </w:rPr>
        <w:t xml:space="preserve"> </w:t>
      </w:r>
      <w:r w:rsidR="00DE0441">
        <w:rPr>
          <w:rFonts w:ascii="Times New Roman" w:hAnsi="Times New Roman" w:cs="Times New Roman"/>
          <w:b/>
          <w:sz w:val="28"/>
        </w:rPr>
        <w:t xml:space="preserve">Использование программы </w:t>
      </w:r>
      <w:r w:rsidR="00DE0441">
        <w:rPr>
          <w:rFonts w:ascii="Times New Roman" w:hAnsi="Times New Roman" w:cs="Times New Roman"/>
          <w:b/>
          <w:sz w:val="28"/>
          <w:lang w:val="en-US"/>
        </w:rPr>
        <w:t>SCA</w:t>
      </w:r>
      <w:r w:rsidR="00DE0441" w:rsidRPr="00DE0441">
        <w:rPr>
          <w:rFonts w:ascii="Times New Roman" w:hAnsi="Times New Roman" w:cs="Times New Roman"/>
          <w:b/>
          <w:sz w:val="28"/>
        </w:rPr>
        <w:t>_</w:t>
      </w:r>
      <w:r w:rsidR="00DE0441">
        <w:rPr>
          <w:rFonts w:ascii="Times New Roman" w:hAnsi="Times New Roman" w:cs="Times New Roman"/>
          <w:b/>
          <w:sz w:val="28"/>
          <w:lang w:val="en-US"/>
        </w:rPr>
        <w:t>Fault</w:t>
      </w:r>
      <w:r w:rsidR="00DE0441" w:rsidRPr="00DE0441">
        <w:rPr>
          <w:rFonts w:ascii="Times New Roman" w:hAnsi="Times New Roman" w:cs="Times New Roman"/>
          <w:b/>
          <w:sz w:val="28"/>
        </w:rPr>
        <w:t xml:space="preserve"> </w:t>
      </w:r>
      <w:r w:rsidR="00DE0441">
        <w:rPr>
          <w:rFonts w:ascii="Times New Roman" w:hAnsi="Times New Roman" w:cs="Times New Roman"/>
          <w:b/>
          <w:sz w:val="28"/>
          <w:lang w:val="be-BY"/>
        </w:rPr>
        <w:t>для обнаружения неисправностей с помощью тестов из пункта 3.</w:t>
      </w:r>
    </w:p>
    <w:p w:rsidR="00371CB4" w:rsidRDefault="00371CB4" w:rsidP="00371CB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371CB4" w:rsidRDefault="00DE0441" w:rsidP="00371CB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езультат для </w:t>
      </w:r>
      <w:r w:rsidR="00371CB4">
        <w:rPr>
          <w:rFonts w:ascii="Times New Roman" w:hAnsi="Times New Roman" w:cs="Times New Roman"/>
          <w:sz w:val="28"/>
        </w:rPr>
        <w:t>схемы в базисе элементов Шеффера («И_НЕ»)</w:t>
      </w:r>
      <w:r w:rsidR="00371CB4" w:rsidRPr="00086D87">
        <w:rPr>
          <w:rFonts w:ascii="Times New Roman" w:hAnsi="Times New Roman" w:cs="Times New Roman"/>
          <w:sz w:val="28"/>
        </w:rPr>
        <w:t>:</w:t>
      </w:r>
    </w:p>
    <w:p w:rsidR="00B57F82" w:rsidRPr="00D64735" w:rsidRDefault="00B57F82" w:rsidP="004D4EE5">
      <w:pPr>
        <w:spacing w:after="0"/>
        <w:ind w:firstLine="709"/>
        <w:jc w:val="both"/>
        <w:rPr>
          <w:noProof/>
        </w:rPr>
      </w:pPr>
    </w:p>
    <w:p w:rsidR="00DE0441" w:rsidRDefault="00DE0441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3EDC8482" wp14:editId="3AE97C37">
            <wp:extent cx="2552065" cy="154305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43503" t="45437" r="33275" b="29588"/>
                    <a:stretch/>
                  </pic:blipFill>
                  <pic:spPr bwMode="auto">
                    <a:xfrm>
                      <a:off x="0" y="0"/>
                      <a:ext cx="2563038" cy="1549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441" w:rsidRDefault="00DE0441" w:rsidP="004D4EE5">
      <w:pPr>
        <w:spacing w:after="0"/>
        <w:ind w:firstLine="709"/>
        <w:jc w:val="both"/>
        <w:rPr>
          <w:noProof/>
          <w:lang w:val="en-US"/>
        </w:rPr>
      </w:pPr>
    </w:p>
    <w:p w:rsidR="00970556" w:rsidRDefault="00DE0441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0F7ACACC" wp14:editId="39D4BF23">
            <wp:extent cx="3609975" cy="2288357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23996" t="30843" r="30333" b="17661"/>
                    <a:stretch/>
                  </pic:blipFill>
                  <pic:spPr bwMode="auto">
                    <a:xfrm>
                      <a:off x="0" y="0"/>
                      <a:ext cx="3622066" cy="22960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441" w:rsidRDefault="00DE0441" w:rsidP="004D4EE5">
      <w:pPr>
        <w:spacing w:after="0"/>
        <w:ind w:firstLine="709"/>
        <w:jc w:val="both"/>
        <w:rPr>
          <w:noProof/>
          <w:lang w:val="en-US"/>
        </w:rPr>
      </w:pPr>
    </w:p>
    <w:p w:rsidR="00DE0441" w:rsidRDefault="00DE0441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5B82D2DD" wp14:editId="47DE935A">
            <wp:extent cx="3792474" cy="2257425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24306" t="34148" r="30179" b="17660"/>
                    <a:stretch/>
                  </pic:blipFill>
                  <pic:spPr bwMode="auto">
                    <a:xfrm>
                      <a:off x="0" y="0"/>
                      <a:ext cx="3797209" cy="2260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441" w:rsidRDefault="00DE0441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DE0441" w:rsidRDefault="00DE0441" w:rsidP="00DE044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езультат для схемы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(«ИЛ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C3547C" w:rsidRPr="00654C87" w:rsidRDefault="00C3547C" w:rsidP="004D4EE5">
      <w:pPr>
        <w:spacing w:after="0"/>
        <w:ind w:firstLine="709"/>
        <w:jc w:val="both"/>
        <w:rPr>
          <w:noProof/>
        </w:rPr>
      </w:pPr>
    </w:p>
    <w:p w:rsidR="00DE0441" w:rsidRDefault="00C3547C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inline distT="0" distB="0" distL="0" distR="0" wp14:anchorId="7571C675" wp14:editId="3E18C848">
            <wp:extent cx="2305050" cy="1589689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l="33750" t="40756" r="39312" b="26198"/>
                    <a:stretch/>
                  </pic:blipFill>
                  <pic:spPr bwMode="auto">
                    <a:xfrm>
                      <a:off x="0" y="0"/>
                      <a:ext cx="2318405" cy="159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547C" w:rsidRDefault="00C3547C" w:rsidP="004D4EE5">
      <w:pPr>
        <w:spacing w:after="0"/>
        <w:ind w:firstLine="709"/>
        <w:jc w:val="both"/>
        <w:rPr>
          <w:noProof/>
          <w:lang w:val="en-US"/>
        </w:rPr>
      </w:pPr>
    </w:p>
    <w:p w:rsidR="00C3547C" w:rsidRDefault="00C3547C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594B242B" wp14:editId="4A612FDB">
            <wp:extent cx="3867150" cy="2384742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/>
                    <a:srcRect l="23686" t="31944" r="29869" b="17110"/>
                    <a:stretch/>
                  </pic:blipFill>
                  <pic:spPr bwMode="auto">
                    <a:xfrm>
                      <a:off x="0" y="0"/>
                      <a:ext cx="3875580" cy="2389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547C" w:rsidRDefault="00C3547C" w:rsidP="004D4EE5">
      <w:pPr>
        <w:spacing w:after="0"/>
        <w:ind w:firstLine="709"/>
        <w:jc w:val="both"/>
        <w:rPr>
          <w:noProof/>
          <w:lang w:val="en-US"/>
        </w:rPr>
      </w:pPr>
    </w:p>
    <w:p w:rsidR="00C3547C" w:rsidRDefault="00C3547C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30087A3F" wp14:editId="2CB2D663">
            <wp:extent cx="4257675" cy="2645134"/>
            <wp:effectExtent l="0" t="0" r="0" b="317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/>
                    <a:srcRect l="23532" t="31944" r="29869" b="16560"/>
                    <a:stretch/>
                  </pic:blipFill>
                  <pic:spPr bwMode="auto">
                    <a:xfrm>
                      <a:off x="0" y="0"/>
                      <a:ext cx="4265954" cy="2650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547C" w:rsidRDefault="00C3547C" w:rsidP="00C3547C">
      <w:pPr>
        <w:autoSpaceDE w:val="0"/>
        <w:autoSpaceDN w:val="0"/>
        <w:adjustRightInd w:val="0"/>
        <w:spacing w:after="0" w:line="240" w:lineRule="auto"/>
        <w:rPr>
          <w:rFonts w:ascii="MS Sans Serif" w:hAnsi="MS Sans Serif" w:cs="MS Sans Serif"/>
          <w:sz w:val="20"/>
          <w:szCs w:val="20"/>
        </w:rPr>
      </w:pPr>
    </w:p>
    <w:p w:rsidR="00403051" w:rsidRPr="00DE0441" w:rsidRDefault="00403051" w:rsidP="00403051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lang w:val="be-BY"/>
        </w:rPr>
      </w:pPr>
      <w:r>
        <w:rPr>
          <w:rFonts w:ascii="Times New Roman" w:hAnsi="Times New Roman" w:cs="Times New Roman"/>
          <w:b/>
          <w:sz w:val="28"/>
        </w:rPr>
        <w:t>6</w:t>
      </w:r>
      <w:r w:rsidRPr="00970556"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</w:rPr>
        <w:t xml:space="preserve">Использование программы </w:t>
      </w:r>
      <w:r>
        <w:rPr>
          <w:rFonts w:ascii="Times New Roman" w:hAnsi="Times New Roman" w:cs="Times New Roman"/>
          <w:b/>
          <w:sz w:val="28"/>
          <w:lang w:val="en-US"/>
        </w:rPr>
        <w:t>SCA</w:t>
      </w:r>
      <w:r w:rsidRPr="00DE0441">
        <w:rPr>
          <w:rFonts w:ascii="Times New Roman" w:hAnsi="Times New Roman" w:cs="Times New Roman"/>
          <w:b/>
          <w:sz w:val="28"/>
        </w:rPr>
        <w:t>_</w:t>
      </w:r>
      <w:proofErr w:type="spellStart"/>
      <w:r w:rsidR="00484B3F">
        <w:rPr>
          <w:rFonts w:ascii="Times New Roman" w:hAnsi="Times New Roman" w:cs="Times New Roman"/>
          <w:b/>
          <w:sz w:val="28"/>
          <w:lang w:val="en-US"/>
        </w:rPr>
        <w:t>Gener</w:t>
      </w:r>
      <w:proofErr w:type="spellEnd"/>
      <w:r w:rsidRPr="00DE0441"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  <w:lang w:val="be-BY"/>
        </w:rPr>
        <w:t xml:space="preserve">для </w:t>
      </w:r>
      <w:r w:rsidR="00484B3F">
        <w:rPr>
          <w:rFonts w:ascii="Times New Roman" w:hAnsi="Times New Roman" w:cs="Times New Roman"/>
          <w:b/>
          <w:sz w:val="28"/>
          <w:lang w:val="be-BY"/>
        </w:rPr>
        <w:t>генерации тестов.</w:t>
      </w:r>
    </w:p>
    <w:p w:rsidR="00403051" w:rsidRDefault="00403051" w:rsidP="0040305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064393" w:rsidRDefault="00064393" w:rsidP="0040305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генерации тестов </w:t>
      </w:r>
      <w:r w:rsidR="00B418BF">
        <w:rPr>
          <w:rFonts w:ascii="Times New Roman" w:hAnsi="Times New Roman" w:cs="Times New Roman"/>
          <w:sz w:val="28"/>
        </w:rPr>
        <w:t xml:space="preserve">для обеих схем </w:t>
      </w:r>
      <w:r>
        <w:rPr>
          <w:rFonts w:ascii="Times New Roman" w:hAnsi="Times New Roman" w:cs="Times New Roman"/>
          <w:sz w:val="28"/>
        </w:rPr>
        <w:t xml:space="preserve">использовалась полнота 100% и последовательное уменьшение покрытия одного набора: 50, 45, 40, 35, 30, 25, 20, 15, 10, 7, 5, 3, 1, 0.5, 0.25, 0.125, 0.1, </w:t>
      </w:r>
      <w:r w:rsidR="00E3545A">
        <w:rPr>
          <w:rFonts w:ascii="Times New Roman" w:hAnsi="Times New Roman" w:cs="Times New Roman"/>
          <w:sz w:val="28"/>
        </w:rPr>
        <w:t>0.07, 0.05, 0.03, 0.02.</w:t>
      </w:r>
    </w:p>
    <w:p w:rsidR="00E24515" w:rsidRDefault="00E24515" w:rsidP="0040305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C3547C" w:rsidRDefault="00403051" w:rsidP="0040305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Результат для схемы в базисе элементов Шеффера («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064393" w:rsidRDefault="00064393" w:rsidP="0040305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84B3F" w:rsidRPr="00064393" w:rsidRDefault="00064393" w:rsidP="004D4EE5">
      <w:pPr>
        <w:spacing w:after="0"/>
        <w:ind w:firstLine="709"/>
        <w:jc w:val="both"/>
        <w:rPr>
          <w:noProof/>
        </w:rPr>
      </w:pPr>
      <w:r>
        <w:rPr>
          <w:noProof/>
          <w:lang w:val="en-US"/>
        </w:rPr>
        <w:drawing>
          <wp:inline distT="0" distB="0" distL="0" distR="0" wp14:anchorId="61DC902A" wp14:editId="6C363850">
            <wp:extent cx="2019300" cy="1178612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027173" cy="1183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431E4F" w:rsidRDefault="00431E4F" w:rsidP="004D4EE5">
      <w:pPr>
        <w:spacing w:after="0"/>
        <w:ind w:firstLine="709"/>
        <w:jc w:val="both"/>
        <w:rPr>
          <w:noProof/>
          <w:lang w:val="en-US"/>
        </w:rPr>
      </w:pPr>
    </w:p>
    <w:p w:rsidR="00DE0441" w:rsidRDefault="00064393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16D7AC0C" wp14:editId="6AF0116A">
            <wp:extent cx="2038350" cy="118973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044525" cy="119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14C2D067" wp14:editId="10C1B8E4">
            <wp:extent cx="2419350" cy="116263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440711" cy="117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393" w:rsidRDefault="00064393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064393" w:rsidRDefault="00064393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64124A09" wp14:editId="33EC8BBD">
            <wp:extent cx="2028825" cy="118417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037347" cy="118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60CEEBA4" wp14:editId="400098B4">
            <wp:extent cx="2390775" cy="1148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415088" cy="116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393" w:rsidRDefault="00064393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064393" w:rsidRDefault="00064393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2FB6105C" wp14:editId="08F38A90">
            <wp:extent cx="2009775" cy="1173052"/>
            <wp:effectExtent l="0" t="0" r="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017107" cy="1177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3A65A15D" wp14:editId="2E71B0DD">
            <wp:extent cx="2419350" cy="1162632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52770" cy="1178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45A" w:rsidRDefault="00E3545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064393" w:rsidRDefault="00E3545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2E23C1F6" wp14:editId="2CD4D183">
            <wp:extent cx="2028825" cy="1184171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36662" cy="118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44B16ED7" wp14:editId="65F6167B">
            <wp:extent cx="2409825" cy="1158055"/>
            <wp:effectExtent l="0" t="0" r="0" b="444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433665" cy="1169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45A" w:rsidRDefault="00E3545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064393" w:rsidRDefault="00E3545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inline distT="0" distB="0" distL="0" distR="0" wp14:anchorId="18D4022D" wp14:editId="18644933">
            <wp:extent cx="2000250" cy="1167493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012415" cy="117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4393">
        <w:rPr>
          <w:rFonts w:ascii="Times New Roman" w:hAnsi="Times New Roman" w:cs="Times New Roman"/>
          <w:sz w:val="28"/>
        </w:rPr>
        <w:t xml:space="preserve"> </w:t>
      </w:r>
      <w:r w:rsidR="00064393">
        <w:rPr>
          <w:noProof/>
          <w:lang w:val="en-US"/>
        </w:rPr>
        <w:drawing>
          <wp:inline distT="0" distB="0" distL="0" distR="0" wp14:anchorId="5A58DCA1" wp14:editId="1E14E1AF">
            <wp:extent cx="2409825" cy="1158055"/>
            <wp:effectExtent l="0" t="0" r="0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440570" cy="117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E4F" w:rsidRDefault="00431E4F" w:rsidP="004D4EE5">
      <w:pPr>
        <w:spacing w:after="0"/>
        <w:ind w:firstLine="709"/>
        <w:jc w:val="both"/>
        <w:rPr>
          <w:noProof/>
          <w:lang w:val="en-US"/>
        </w:rPr>
      </w:pPr>
    </w:p>
    <w:p w:rsidR="00484B3F" w:rsidRDefault="00E3545A" w:rsidP="004D4EE5">
      <w:pPr>
        <w:spacing w:after="0"/>
        <w:ind w:firstLine="709"/>
        <w:jc w:val="both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34EF1D11" wp14:editId="70752637">
            <wp:extent cx="3490291" cy="2133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496783" cy="213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45A" w:rsidRDefault="00E3545A" w:rsidP="004D4EE5">
      <w:pPr>
        <w:spacing w:after="0"/>
        <w:ind w:firstLine="709"/>
        <w:jc w:val="both"/>
        <w:rPr>
          <w:noProof/>
          <w:lang w:val="en-US"/>
        </w:rPr>
      </w:pPr>
    </w:p>
    <w:p w:rsidR="00484B3F" w:rsidRDefault="00E3545A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5A9B909A" wp14:editId="7D127384">
            <wp:extent cx="3737416" cy="20193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746371" cy="202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B3F" w:rsidRDefault="00484B3F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84B3F" w:rsidRDefault="00484B3F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лученное множество: </w:t>
      </w:r>
      <w:r w:rsidR="00431E4F" w:rsidRPr="00431E4F">
        <w:rPr>
          <w:rFonts w:ascii="Times New Roman" w:hAnsi="Times New Roman" w:cs="Times New Roman"/>
          <w:sz w:val="28"/>
        </w:rPr>
        <w:t>010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000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0001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10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111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001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11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01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011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001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000</w:t>
      </w:r>
      <w:r w:rsidR="00431E4F">
        <w:rPr>
          <w:rFonts w:ascii="Times New Roman" w:hAnsi="Times New Roman" w:cs="Times New Roman"/>
          <w:sz w:val="28"/>
        </w:rPr>
        <w:t xml:space="preserve">, </w:t>
      </w:r>
      <w:r w:rsidR="00431E4F" w:rsidRPr="00431E4F">
        <w:rPr>
          <w:rFonts w:ascii="Times New Roman" w:hAnsi="Times New Roman" w:cs="Times New Roman"/>
          <w:sz w:val="28"/>
        </w:rPr>
        <w:t>1101</w:t>
      </w:r>
      <w:r w:rsidR="00431E4F">
        <w:rPr>
          <w:rFonts w:ascii="Times New Roman" w:hAnsi="Times New Roman" w:cs="Times New Roman"/>
          <w:sz w:val="28"/>
        </w:rPr>
        <w:t>.</w:t>
      </w:r>
    </w:p>
    <w:p w:rsidR="00431E4F" w:rsidRDefault="00431E4F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84B3F" w:rsidRDefault="00484B3F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езультат для схемы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(«ИЛ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D15B13" w:rsidRDefault="00D15B1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D15B13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744DE722" wp14:editId="6BA8F863">
            <wp:extent cx="2019300" cy="1178612"/>
            <wp:effectExtent l="0" t="0" r="0" b="254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027173" cy="1183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A10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inline distT="0" distB="0" distL="0" distR="0" wp14:anchorId="27C007F2" wp14:editId="6DC8E006">
            <wp:extent cx="2038350" cy="1189731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049288" cy="119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C71"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3E429299" wp14:editId="202D8CDA">
            <wp:extent cx="2486025" cy="1194673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15682" cy="120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71" w:rsidRDefault="00484C71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C6A10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09552731" wp14:editId="7A45FF82">
            <wp:extent cx="2000250" cy="116749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09285" cy="1172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C71"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4030E176" wp14:editId="232C8313">
            <wp:extent cx="2466975" cy="1185519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492529" cy="1197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71" w:rsidRDefault="00484C71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C6A10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0E6EF43D" wp14:editId="1DE0BF0A">
            <wp:extent cx="1962150" cy="114525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68328" cy="1148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C71"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78CAD891" wp14:editId="50A6C245">
            <wp:extent cx="2428875" cy="1167209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469570" cy="118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71" w:rsidRDefault="00484C71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C6A10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417B0FC9" wp14:editId="3E806082">
            <wp:extent cx="1952625" cy="1139695"/>
            <wp:effectExtent l="0" t="0" r="0" b="381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960827" cy="1144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C71"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438BC495" wp14:editId="097F5544">
            <wp:extent cx="2381250" cy="1144323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403015" cy="1154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71" w:rsidRDefault="00484C71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C6A10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5931F08E" wp14:editId="19EC8E1F">
            <wp:extent cx="1943100" cy="1134136"/>
            <wp:effectExtent l="0" t="0" r="0" b="889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949251" cy="1137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C71"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2F7CB49F" wp14:editId="5CC34092">
            <wp:extent cx="2333625" cy="1121436"/>
            <wp:effectExtent l="0" t="0" r="0" b="254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360214" cy="113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71" w:rsidRDefault="00484C71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C6A10" w:rsidRDefault="00BC6A10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7CD16F08" wp14:editId="1FC817E5">
            <wp:extent cx="1933575" cy="1128576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942393" cy="1133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C71"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09556D82" wp14:editId="305C18B8">
            <wp:extent cx="2381250" cy="1144323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404545" cy="1155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71" w:rsidRPr="00431E4F" w:rsidRDefault="00484C71" w:rsidP="00431E4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inline distT="0" distB="0" distL="0" distR="0" wp14:anchorId="310A66C8" wp14:editId="72D1E8A4">
            <wp:extent cx="1971675" cy="1150814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977662" cy="1154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noProof/>
          <w:lang w:val="en-US"/>
        </w:rPr>
        <w:drawing>
          <wp:inline distT="0" distB="0" distL="0" distR="0" wp14:anchorId="04278A67" wp14:editId="05D090A2">
            <wp:extent cx="2362200" cy="1135168"/>
            <wp:effectExtent l="0" t="0" r="0" b="825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376993" cy="1142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B13" w:rsidRDefault="00D15B13" w:rsidP="00484C71">
      <w:pPr>
        <w:spacing w:after="0"/>
        <w:jc w:val="both"/>
        <w:rPr>
          <w:noProof/>
          <w:lang w:val="en-US"/>
        </w:rPr>
      </w:pPr>
    </w:p>
    <w:p w:rsidR="008C41CE" w:rsidRDefault="00484C71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11E106BB" wp14:editId="2A09325A">
            <wp:extent cx="4257675" cy="2602698"/>
            <wp:effectExtent l="0" t="0" r="0" b="762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263528" cy="2606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B13" w:rsidRDefault="00D15B13" w:rsidP="00484B3F">
      <w:pPr>
        <w:spacing w:after="0"/>
        <w:ind w:firstLine="709"/>
        <w:jc w:val="both"/>
        <w:rPr>
          <w:noProof/>
          <w:lang w:val="en-US"/>
        </w:rPr>
      </w:pPr>
    </w:p>
    <w:p w:rsidR="008C41CE" w:rsidRDefault="00484C71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0DA06CD2" wp14:editId="4C2E79CE">
            <wp:extent cx="4219575" cy="2279807"/>
            <wp:effectExtent l="0" t="0" r="0" b="635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228984" cy="228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1CE" w:rsidRDefault="008C41CE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31E4F" w:rsidRDefault="008C41CE" w:rsidP="00035EA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лученное множество: </w:t>
      </w:r>
      <w:r w:rsidR="00035EA8" w:rsidRPr="00035EA8">
        <w:rPr>
          <w:rFonts w:ascii="Times New Roman" w:hAnsi="Times New Roman" w:cs="Times New Roman"/>
          <w:sz w:val="28"/>
        </w:rPr>
        <w:t>000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111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00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001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0001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010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101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10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011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01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110</w:t>
      </w:r>
      <w:r w:rsidR="00035EA8">
        <w:rPr>
          <w:rFonts w:ascii="Times New Roman" w:hAnsi="Times New Roman" w:cs="Times New Roman"/>
          <w:sz w:val="28"/>
        </w:rPr>
        <w:t xml:space="preserve">, </w:t>
      </w:r>
      <w:r w:rsidR="00035EA8" w:rsidRPr="00035EA8">
        <w:rPr>
          <w:rFonts w:ascii="Times New Roman" w:hAnsi="Times New Roman" w:cs="Times New Roman"/>
          <w:sz w:val="28"/>
        </w:rPr>
        <w:t>1001</w:t>
      </w:r>
      <w:r w:rsidR="00035EA8">
        <w:rPr>
          <w:rFonts w:ascii="Times New Roman" w:hAnsi="Times New Roman" w:cs="Times New Roman"/>
          <w:sz w:val="28"/>
        </w:rPr>
        <w:t>.</w:t>
      </w:r>
    </w:p>
    <w:p w:rsidR="00035EA8" w:rsidRDefault="00035EA8" w:rsidP="00035EA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D15B13" w:rsidRPr="00DE0441" w:rsidRDefault="00E31B69" w:rsidP="00D15B13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lang w:val="be-BY"/>
        </w:rPr>
      </w:pPr>
      <w:r>
        <w:rPr>
          <w:rFonts w:ascii="Times New Roman" w:hAnsi="Times New Roman" w:cs="Times New Roman"/>
          <w:b/>
          <w:sz w:val="28"/>
        </w:rPr>
        <w:t>7</w:t>
      </w:r>
      <w:r w:rsidR="00D15B13" w:rsidRPr="00970556"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</w:rPr>
        <w:t xml:space="preserve">Использование программы </w:t>
      </w:r>
      <w:r>
        <w:rPr>
          <w:rFonts w:ascii="Times New Roman" w:hAnsi="Times New Roman" w:cs="Times New Roman"/>
          <w:b/>
          <w:sz w:val="28"/>
          <w:lang w:val="en-US"/>
        </w:rPr>
        <w:t>SCA</w:t>
      </w:r>
      <w:r w:rsidRPr="00DE0441">
        <w:rPr>
          <w:rFonts w:ascii="Times New Roman" w:hAnsi="Times New Roman" w:cs="Times New Roman"/>
          <w:b/>
          <w:sz w:val="28"/>
        </w:rPr>
        <w:t>_</w:t>
      </w:r>
      <w:r>
        <w:rPr>
          <w:rFonts w:ascii="Times New Roman" w:hAnsi="Times New Roman" w:cs="Times New Roman"/>
          <w:b/>
          <w:sz w:val="28"/>
          <w:lang w:val="en-US"/>
        </w:rPr>
        <w:t>Time</w:t>
      </w:r>
      <w:r w:rsidRPr="00DE0441"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  <w:lang w:val="be-BY"/>
        </w:rPr>
        <w:t xml:space="preserve">для </w:t>
      </w:r>
      <w:r w:rsidR="00654C87">
        <w:rPr>
          <w:rFonts w:ascii="Times New Roman" w:hAnsi="Times New Roman" w:cs="Times New Roman"/>
          <w:b/>
          <w:sz w:val="28"/>
          <w:lang w:val="be-BY"/>
        </w:rPr>
        <w:t xml:space="preserve">моделирования </w:t>
      </w:r>
      <w:proofErr w:type="gramStart"/>
      <w:r w:rsidR="00654C87">
        <w:rPr>
          <w:rFonts w:ascii="Times New Roman" w:hAnsi="Times New Roman" w:cs="Times New Roman"/>
          <w:b/>
          <w:sz w:val="28"/>
          <w:lang w:val="be-BY"/>
        </w:rPr>
        <w:t xml:space="preserve">функций </w:t>
      </w:r>
      <w:r w:rsidR="00B01094">
        <w:rPr>
          <w:rFonts w:ascii="Times New Roman" w:hAnsi="Times New Roman" w:cs="Times New Roman"/>
          <w:b/>
          <w:sz w:val="28"/>
          <w:lang w:val="be-BY"/>
        </w:rPr>
        <w:t xml:space="preserve"> с</w:t>
      </w:r>
      <w:proofErr w:type="gramEnd"/>
      <w:r w:rsidR="00B01094">
        <w:rPr>
          <w:rFonts w:ascii="Times New Roman" w:hAnsi="Times New Roman" w:cs="Times New Roman"/>
          <w:b/>
          <w:sz w:val="28"/>
          <w:lang w:val="be-BY"/>
        </w:rPr>
        <w:t xml:space="preserve"> помощью </w:t>
      </w:r>
      <w:r>
        <w:rPr>
          <w:rFonts w:ascii="Times New Roman" w:hAnsi="Times New Roman" w:cs="Times New Roman"/>
          <w:b/>
          <w:sz w:val="28"/>
          <w:lang w:val="be-BY"/>
        </w:rPr>
        <w:t xml:space="preserve">тестов из </w:t>
      </w:r>
      <w:r w:rsidR="00B01094">
        <w:rPr>
          <w:rFonts w:ascii="Times New Roman" w:hAnsi="Times New Roman" w:cs="Times New Roman"/>
          <w:b/>
          <w:sz w:val="28"/>
        </w:rPr>
        <w:t xml:space="preserve">пункта </w:t>
      </w:r>
      <w:r>
        <w:rPr>
          <w:rFonts w:ascii="Times New Roman" w:hAnsi="Times New Roman" w:cs="Times New Roman"/>
          <w:b/>
          <w:sz w:val="28"/>
          <w:lang w:val="be-BY"/>
        </w:rPr>
        <w:t>6.</w:t>
      </w:r>
    </w:p>
    <w:p w:rsidR="00D15B13" w:rsidRDefault="00D15B13" w:rsidP="00D15B1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D15B13" w:rsidRDefault="00D15B13" w:rsidP="00D15B1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зультат для схемы в базисе элементов Шеффера («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E31B69" w:rsidRPr="00654C87" w:rsidRDefault="00E31B69" w:rsidP="00484B3F">
      <w:pPr>
        <w:spacing w:after="0"/>
        <w:ind w:firstLine="709"/>
        <w:jc w:val="both"/>
        <w:rPr>
          <w:noProof/>
        </w:rPr>
      </w:pPr>
    </w:p>
    <w:p w:rsidR="00D15B13" w:rsidRDefault="00B00666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inline distT="0" distB="0" distL="0" distR="0" wp14:anchorId="7305E09B" wp14:editId="4A1E462A">
            <wp:extent cx="3143250" cy="1098612"/>
            <wp:effectExtent l="0" t="0" r="0" b="635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/>
                    <a:srcRect l="42729" t="36350" r="25379" b="43822"/>
                    <a:stretch/>
                  </pic:blipFill>
                  <pic:spPr bwMode="auto">
                    <a:xfrm>
                      <a:off x="0" y="0"/>
                      <a:ext cx="3152343" cy="1101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P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есты для схемы в базисе элементов Шеффера:</w:t>
      </w:r>
    </w:p>
    <w:p w:rsidR="00B01094" w:rsidRPr="00B01094" w:rsidRDefault="00B01094" w:rsidP="00484B3F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</w:rPr>
      </w:pPr>
    </w:p>
    <w:p w:rsidR="00B01094" w:rsidRDefault="00B00666" w:rsidP="00B01094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</w:rPr>
      </w:pPr>
      <w:r>
        <w:rPr>
          <w:noProof/>
          <w:lang w:val="en-US"/>
        </w:rPr>
        <w:drawing>
          <wp:inline distT="0" distB="0" distL="0" distR="0" wp14:anchorId="75E1D96D" wp14:editId="32EFA227">
            <wp:extent cx="2809875" cy="1413452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"/>
                    <a:srcRect l="45980" t="34974" r="28476" b="42170"/>
                    <a:stretch/>
                  </pic:blipFill>
                  <pic:spPr bwMode="auto">
                    <a:xfrm>
                      <a:off x="0" y="0"/>
                      <a:ext cx="2814928" cy="1415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1B69" w:rsidRDefault="00E31B69" w:rsidP="00484B3F">
      <w:pPr>
        <w:spacing w:after="0"/>
        <w:ind w:firstLine="709"/>
        <w:jc w:val="both"/>
        <w:rPr>
          <w:noProof/>
          <w:lang w:val="en-US"/>
        </w:rPr>
      </w:pPr>
    </w:p>
    <w:p w:rsidR="00B00666" w:rsidRDefault="00B01094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101A38F8" wp14:editId="7A0577D1">
            <wp:extent cx="3861951" cy="3133725"/>
            <wp:effectExtent l="0" t="0" r="5715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873375" cy="3142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для схемы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5158AB22" wp14:editId="49771B12">
            <wp:extent cx="2505075" cy="1275733"/>
            <wp:effectExtent l="0" t="0" r="0" b="63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514899" cy="1280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49984D1F" wp14:editId="24531554">
            <wp:extent cx="4319751" cy="3505200"/>
            <wp:effectExtent l="0" t="0" r="508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322941" cy="3507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666" w:rsidRDefault="00B00666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E31B69" w:rsidRDefault="00E31B69" w:rsidP="00E31B6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езультат для схемы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 xml:space="preserve"> («ИЛИ_НЕ»)</w:t>
      </w:r>
      <w:r w:rsidRPr="00086D87">
        <w:rPr>
          <w:rFonts w:ascii="Times New Roman" w:hAnsi="Times New Roman" w:cs="Times New Roman"/>
          <w:sz w:val="28"/>
        </w:rPr>
        <w:t>:</w:t>
      </w:r>
    </w:p>
    <w:p w:rsidR="00E31B69" w:rsidRPr="00654C87" w:rsidRDefault="00E31B69" w:rsidP="00484B3F">
      <w:pPr>
        <w:spacing w:after="0"/>
        <w:ind w:firstLine="709"/>
        <w:jc w:val="both"/>
        <w:rPr>
          <w:noProof/>
        </w:rPr>
      </w:pPr>
    </w:p>
    <w:p w:rsidR="00B00666" w:rsidRDefault="00B00666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4706C788" wp14:editId="501174D7">
            <wp:extent cx="3314700" cy="114300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/>
                    <a:srcRect l="42884" t="35799" r="25689" b="44924"/>
                    <a:stretch/>
                  </pic:blipFill>
                  <pic:spPr bwMode="auto">
                    <a:xfrm>
                      <a:off x="0" y="0"/>
                      <a:ext cx="3316243" cy="11435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1E6C6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для схемы в базисе элементов </w:t>
      </w:r>
      <w:proofErr w:type="spellStart"/>
      <w:r>
        <w:rPr>
          <w:rFonts w:ascii="Times New Roman" w:hAnsi="Times New Roman" w:cs="Times New Roman"/>
          <w:sz w:val="28"/>
        </w:rPr>
        <w:t>Вебба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B01094" w:rsidRDefault="00B01094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01094" w:rsidRDefault="00534222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5956465B" wp14:editId="42A87CAD">
            <wp:extent cx="2390775" cy="1217524"/>
            <wp:effectExtent l="0" t="0" r="0" b="190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400179" cy="1222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094" w:rsidRDefault="00B01094" w:rsidP="00B01094">
      <w:pPr>
        <w:spacing w:after="0"/>
        <w:ind w:firstLine="709"/>
        <w:jc w:val="both"/>
        <w:rPr>
          <w:noProof/>
          <w:lang w:val="en-US"/>
        </w:rPr>
      </w:pPr>
    </w:p>
    <w:p w:rsidR="00B01094" w:rsidRDefault="00534222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inline distT="0" distB="0" distL="0" distR="0" wp14:anchorId="3E029ECA" wp14:editId="005C8710">
            <wp:extent cx="4002813" cy="324802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010800" cy="3254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C63" w:rsidRDefault="001E6C63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есты для схемы в базисе элементов Шеффера:</w:t>
      </w:r>
    </w:p>
    <w:p w:rsidR="001E6C63" w:rsidRDefault="001E6C63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7658D824" wp14:editId="633A713C">
            <wp:extent cx="2228850" cy="1135063"/>
            <wp:effectExtent l="0" t="0" r="0" b="825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243304" cy="114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C63" w:rsidRDefault="001E6C63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E6C63" w:rsidRDefault="001E6C63" w:rsidP="00B0109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4F6A91DE" wp14:editId="3AF94C1A">
            <wp:extent cx="4067175" cy="3300251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074048" cy="3305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B69" w:rsidRDefault="00E31B69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654C87" w:rsidRDefault="00A56BB7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воды: в обеих схемах обнаружены неисправности на выходе, так как есть импульсные переключения выходного сигнала.</w:t>
      </w:r>
      <w:r w:rsidR="00490C46">
        <w:rPr>
          <w:rFonts w:ascii="Times New Roman" w:hAnsi="Times New Roman" w:cs="Times New Roman"/>
          <w:sz w:val="28"/>
        </w:rPr>
        <w:t xml:space="preserve"> </w:t>
      </w:r>
      <w:r w:rsidR="00E97BDA">
        <w:rPr>
          <w:rFonts w:ascii="Times New Roman" w:hAnsi="Times New Roman" w:cs="Times New Roman"/>
          <w:sz w:val="28"/>
        </w:rPr>
        <w:t>В первой схеме импульсные переключения сигналов были обнаружены с помощью двух наборов</w:t>
      </w:r>
      <w:r w:rsidR="00BC0909">
        <w:rPr>
          <w:rFonts w:ascii="Times New Roman" w:hAnsi="Times New Roman" w:cs="Times New Roman"/>
          <w:sz w:val="28"/>
        </w:rPr>
        <w:t xml:space="preserve"> тестов</w:t>
      </w:r>
      <w:r w:rsidR="00E97BDA">
        <w:rPr>
          <w:rFonts w:ascii="Times New Roman" w:hAnsi="Times New Roman" w:cs="Times New Roman"/>
          <w:sz w:val="28"/>
        </w:rPr>
        <w:t>.</w:t>
      </w:r>
    </w:p>
    <w:p w:rsidR="001E6C63" w:rsidRDefault="001E6C63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E31B69" w:rsidRPr="00DE0441" w:rsidRDefault="00784C13" w:rsidP="00E31B69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lang w:val="be-BY"/>
        </w:rPr>
      </w:pPr>
      <w:r>
        <w:rPr>
          <w:rFonts w:ascii="Times New Roman" w:hAnsi="Times New Roman" w:cs="Times New Roman"/>
          <w:b/>
          <w:sz w:val="28"/>
        </w:rPr>
        <w:t>8</w:t>
      </w:r>
      <w:r w:rsidR="00E31B69" w:rsidRPr="00970556">
        <w:rPr>
          <w:rFonts w:ascii="Times New Roman" w:hAnsi="Times New Roman" w:cs="Times New Roman"/>
          <w:b/>
          <w:sz w:val="28"/>
        </w:rPr>
        <w:t xml:space="preserve"> </w:t>
      </w:r>
      <w:r w:rsidR="00940844">
        <w:rPr>
          <w:rFonts w:ascii="Times New Roman" w:hAnsi="Times New Roman" w:cs="Times New Roman"/>
          <w:b/>
          <w:sz w:val="28"/>
        </w:rPr>
        <w:t>Разработка тестов по методу Рота</w:t>
      </w:r>
      <w:r w:rsidR="00E31B69">
        <w:rPr>
          <w:rFonts w:ascii="Times New Roman" w:hAnsi="Times New Roman" w:cs="Times New Roman"/>
          <w:b/>
          <w:sz w:val="28"/>
          <w:lang w:val="be-BY"/>
        </w:rPr>
        <w:t>.</w:t>
      </w:r>
    </w:p>
    <w:p w:rsidR="00E31B69" w:rsidRDefault="00E31B69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940844" w:rsidRDefault="00940844" w:rsidP="0094084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</w:t>
      </w:r>
      <w:r w:rsidR="00056E7E">
        <w:rPr>
          <w:rFonts w:ascii="Times New Roman" w:hAnsi="Times New Roman" w:cs="Times New Roman"/>
          <w:sz w:val="28"/>
          <w:lang w:val="be-BY"/>
        </w:rPr>
        <w:t>схемы в бази</w:t>
      </w:r>
      <w:r w:rsidR="003A5FA9">
        <w:rPr>
          <w:rFonts w:ascii="Times New Roman" w:hAnsi="Times New Roman" w:cs="Times New Roman"/>
          <w:sz w:val="28"/>
          <w:lang w:val="be-BY"/>
        </w:rPr>
        <w:t>се элеменов Шеффера</w:t>
      </w:r>
      <w:r>
        <w:rPr>
          <w:rFonts w:ascii="Times New Roman" w:hAnsi="Times New Roman" w:cs="Times New Roman"/>
          <w:sz w:val="28"/>
        </w:rPr>
        <w:t xml:space="preserve"> </w:t>
      </w:r>
      <w:r w:rsidR="003A5FA9">
        <w:rPr>
          <w:rFonts w:ascii="Times New Roman" w:hAnsi="Times New Roman" w:cs="Times New Roman"/>
          <w:sz w:val="28"/>
          <w:lang w:val="be-BY"/>
        </w:rPr>
        <w:t>(</w:t>
      </w:r>
      <w:r>
        <w:rPr>
          <w:rFonts w:ascii="Times New Roman" w:hAnsi="Times New Roman" w:cs="Times New Roman"/>
          <w:sz w:val="28"/>
        </w:rPr>
        <w:t>«</w:t>
      </w:r>
      <w:proofErr w:type="gramStart"/>
      <w:r>
        <w:rPr>
          <w:rFonts w:ascii="Times New Roman" w:hAnsi="Times New Roman" w:cs="Times New Roman"/>
          <w:sz w:val="28"/>
        </w:rPr>
        <w:t>И-НЕ</w:t>
      </w:r>
      <w:proofErr w:type="gramEnd"/>
      <w:r>
        <w:rPr>
          <w:rFonts w:ascii="Times New Roman" w:hAnsi="Times New Roman" w:cs="Times New Roman"/>
          <w:sz w:val="28"/>
        </w:rPr>
        <w:t>»)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940844" w:rsidRPr="00940844" w:rsidRDefault="00940844" w:rsidP="00940844">
      <w:pPr>
        <w:spacing w:after="0"/>
        <w:ind w:firstLine="709"/>
        <w:jc w:val="both"/>
        <w:rPr>
          <w:noProof/>
        </w:rPr>
      </w:pPr>
    </w:p>
    <w:p w:rsidR="00940844" w:rsidRDefault="00940844" w:rsidP="0094084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11088E66" wp14:editId="104BA172">
                <wp:extent cx="3514724" cy="3949472"/>
                <wp:effectExtent l="0" t="0" r="0" b="0"/>
                <wp:docPr id="140" name="Полотно 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41" name="Рисунок 141"/>
                          <pic:cNvPicPr>
                            <a:picLocks noChangeAspect="1"/>
                          </pic:cNvPicPr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0666" cy="394906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4BD51B9" id="Полотно 140" o:spid="_x0000_s1026" editas="canvas" style="width:276.75pt;height:311pt;mso-position-horizontal-relative:char;mso-position-vertical-relative:line" coordsize="35140,394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">
                <v:shape id="_x0000_s1027" type="#_x0000_t75" style="position:absolute;width:35140;height:39490;visibility:visible;mso-wrap-style:square">
                  <v:fill o:detectmouseclick="t"/>
                  <v:path o:connecttype="none"/>
                </v:shape>
                <v:shape id="Рисунок 141" o:spid="_x0000_s1028" type="#_x0000_t75" style="position:absolute;width:33706;height:394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">
                  <v:imagedata r:id="rId115" o:title=""/>
                  <v:path arrowok="t"/>
                </v:shape>
                <w10:anchorlock/>
              </v:group>
            </w:pict>
          </mc:Fallback>
        </mc:AlternateContent>
      </w:r>
    </w:p>
    <w:p w:rsidR="00940844" w:rsidRDefault="00940844" w:rsidP="0094084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940844" w:rsidRPr="00940844" w:rsidRDefault="00940844" w:rsidP="0094084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="003A5FA9">
        <w:rPr>
          <w:rFonts w:ascii="Times New Roman" w:hAnsi="Times New Roman" w:cs="Times New Roman"/>
          <w:sz w:val="28"/>
          <w:lang w:val="be-BY"/>
        </w:rPr>
        <w:t>0</w:t>
      </w:r>
      <w:r w:rsidRPr="00940844">
        <w:rPr>
          <w:rFonts w:ascii="Times New Roman" w:hAnsi="Times New Roman" w:cs="Times New Roman"/>
          <w:sz w:val="28"/>
        </w:rPr>
        <w:t xml:space="preserve"> </w:t>
      </w:r>
      <w:r w:rsidR="003A5FA9">
        <w:rPr>
          <w:rFonts w:ascii="Times New Roman" w:hAnsi="Times New Roman" w:cs="Times New Roman"/>
          <w:sz w:val="28"/>
          <w:lang w:val="be-BY"/>
        </w:rPr>
        <w:t>входа</w:t>
      </w:r>
      <w:r>
        <w:rPr>
          <w:rFonts w:ascii="Times New Roman" w:hAnsi="Times New Roman" w:cs="Times New Roman"/>
          <w:sz w:val="28"/>
          <w:lang w:val="be-BY"/>
        </w:rPr>
        <w:t xml:space="preserve"> </w:t>
      </w:r>
      <w:r w:rsidR="003A5FA9">
        <w:rPr>
          <w:rFonts w:ascii="Times New Roman" w:hAnsi="Times New Roman" w:cs="Times New Roman"/>
          <w:sz w:val="28"/>
          <w:lang w:val="be-BY"/>
        </w:rPr>
        <w:t>Х</w:t>
      </w:r>
      <w:r>
        <w:rPr>
          <w:rFonts w:ascii="Times New Roman" w:hAnsi="Times New Roman" w:cs="Times New Roman"/>
          <w:sz w:val="28"/>
          <w:lang w:val="be-BY"/>
        </w:rPr>
        <w:t>1</w:t>
      </w:r>
    </w:p>
    <w:tbl>
      <w:tblPr>
        <w:tblW w:w="930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61"/>
        <w:gridCol w:w="246"/>
        <w:gridCol w:w="248"/>
        <w:gridCol w:w="251"/>
        <w:gridCol w:w="249"/>
        <w:gridCol w:w="294"/>
        <w:gridCol w:w="249"/>
        <w:gridCol w:w="249"/>
        <w:gridCol w:w="249"/>
        <w:gridCol w:w="303"/>
        <w:gridCol w:w="361"/>
        <w:gridCol w:w="353"/>
        <w:gridCol w:w="279"/>
        <w:gridCol w:w="276"/>
        <w:gridCol w:w="260"/>
        <w:gridCol w:w="4480"/>
      </w:tblGrid>
      <w:tr w:rsidR="003F4BBF" w:rsidTr="00CE73AA">
        <w:trPr>
          <w:trHeight w:val="227"/>
        </w:trPr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46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4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5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9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30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6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5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79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8B3972" w:rsidRDefault="008B3972" w:rsidP="008B3972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8B3972" w:rsidRDefault="008B3972" w:rsidP="008B3972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8B3972" w:rsidRDefault="008B3972" w:rsidP="008B3972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8B3972" w:rsidRDefault="008B3972">
            <w:pPr>
              <w:pStyle w:val="TableContents"/>
              <w:jc w:val="center"/>
            </w:pPr>
          </w:p>
        </w:tc>
      </w:tr>
      <w:tr w:rsidR="003F4BBF" w:rsidRPr="00940844" w:rsidTr="00CE73AA">
        <w:trPr>
          <w:trHeight w:val="227"/>
        </w:trPr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8B3972" w:rsidRDefault="008B3972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B3972" w:rsidRPr="008B3972" w:rsidRDefault="008B3972" w:rsidP="008B3972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B3972" w:rsidRPr="008B3972" w:rsidRDefault="008B3972" w:rsidP="008B3972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B3972" w:rsidRPr="008B3972" w:rsidRDefault="008B3972" w:rsidP="008B3972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3F4BBF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940844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8B3972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8B3972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8B3972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Default="008B3972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3F4BBF" w:rsidRPr="00940844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4E5C36" w:rsidRDefault="004E5C36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940844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940844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940844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Default="008B3972" w:rsidP="004E5C36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 xml:space="preserve">-куб неисправности </w:t>
            </w:r>
            <w:r w:rsidR="004E5C36">
              <w:rPr>
                <w:lang w:val="ru-RU"/>
              </w:rPr>
              <w:t>линии 1</w:t>
            </w:r>
            <w:r>
              <w:rPr>
                <w:lang w:val="ru-RU"/>
              </w:rPr>
              <w:t>.</w:t>
            </w:r>
          </w:p>
        </w:tc>
      </w:tr>
      <w:tr w:rsidR="003F4BBF" w:rsidRPr="00D64735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Default="008B3972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3F4BBF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8B3972" w:rsidP="00CE73AA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8B3972" w:rsidP="00CE73AA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8B3972" w:rsidP="00CE73AA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Default="008B3972" w:rsidP="004E5C36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 w:rsidR="004E5C36">
              <w:t>5</w:t>
            </w:r>
            <w:r>
              <w:rPr>
                <w:lang w:val="ru-RU"/>
              </w:rPr>
              <w:t>.</w:t>
            </w:r>
          </w:p>
        </w:tc>
      </w:tr>
      <w:tr w:rsidR="003F4BBF" w:rsidRPr="00D64735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Pr="008B3972" w:rsidRDefault="008B3972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lastRenderedPageBreak/>
              <w:t>5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4433B2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P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8B3972" w:rsidRDefault="004E5C36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4E5C36" w:rsidP="00CE73AA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4E5C36" w:rsidP="00CE73AA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8B3972" w:rsidRDefault="004E5C36" w:rsidP="00CE73AA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A32E93" w:rsidRPr="004E5C36" w:rsidRDefault="008B3972" w:rsidP="008B3972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</w:tc>
      </w:tr>
      <w:tr w:rsidR="003F4BBF" w:rsidRPr="00940844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A32E93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4E5C36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4E5C36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4E5C36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A32E93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D64735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D64735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D64735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4E5C36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4E5C36" w:rsidRDefault="00D64735" w:rsidP="00CE73AA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Default="004E5C36" w:rsidP="00D64735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 w:rsidR="00D64735">
              <w:t>13</w:t>
            </w:r>
            <w:r>
              <w:rPr>
                <w:lang w:val="ru-RU"/>
              </w:rPr>
              <w:t>.</w:t>
            </w:r>
          </w:p>
        </w:tc>
      </w:tr>
      <w:tr w:rsidR="003F4BBF" w:rsidRPr="00D64735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A32E93" w:rsidRDefault="00A32E93" w:rsidP="00A32E93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4E5C36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CE73AA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CE73AA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4433B2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A32E93" w:rsidRPr="008B3972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4E5C36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Pr="008B3972" w:rsidRDefault="004E5C36" w:rsidP="00A32E93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A32E93" w:rsidRPr="008B3972" w:rsidRDefault="004E5C36" w:rsidP="00CE73AA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A32E93" w:rsidRPr="008B3972" w:rsidRDefault="00D64735" w:rsidP="00CE73AA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A32E93" w:rsidRPr="008B3972" w:rsidRDefault="004E5C36" w:rsidP="00CE73AA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A32E93" w:rsidRPr="00A32E93" w:rsidRDefault="00A32E93" w:rsidP="00A32E93">
            <w:pPr>
              <w:pStyle w:val="TableContents"/>
            </w:pP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7=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5 </w:t>
            </w:r>
            <w:r w:rsidRPr="00A32E93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A32E93">
              <w:t xml:space="preserve">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6. </w:t>
            </w:r>
          </w:p>
        </w:tc>
      </w:tr>
      <w:tr w:rsidR="003F4BBF" w:rsidRPr="00A32E93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4E5C36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A32E93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Pr="00A32E93" w:rsidRDefault="004E5C36" w:rsidP="00D64735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 w:rsidR="00D64735">
              <w:t>9</w:t>
            </w:r>
            <w:r>
              <w:rPr>
                <w:lang w:val="ru-RU"/>
              </w:rPr>
              <w:t>.</w:t>
            </w:r>
          </w:p>
        </w:tc>
      </w:tr>
      <w:tr w:rsidR="003F4BBF" w:rsidRPr="00E24515" w:rsidTr="00D64735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CE73A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CE73A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A32E93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A32E93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A32E93" w:rsidRDefault="00D64735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A32E93" w:rsidRDefault="00D64735" w:rsidP="00CE73AA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Pr="00A32E93" w:rsidRDefault="00D64735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Pr="00654C87" w:rsidRDefault="00A32E93" w:rsidP="00D64735">
            <w:pPr>
              <w:pStyle w:val="TableContents"/>
            </w:pPr>
            <w:r>
              <w:t>d</w:t>
            </w:r>
            <w:r w:rsidRPr="00654C87">
              <w:t>-</w:t>
            </w:r>
            <w:r>
              <w:rPr>
                <w:lang w:val="ru-RU"/>
              </w:rPr>
              <w:t>куб</w:t>
            </w:r>
            <w:r w:rsidRPr="00654C87">
              <w:t xml:space="preserve"> №9 = </w:t>
            </w:r>
            <w:r>
              <w:t>d</w:t>
            </w:r>
            <w:r w:rsidRPr="00654C87">
              <w:t>-</w:t>
            </w:r>
            <w:r>
              <w:rPr>
                <w:lang w:val="ru-RU"/>
              </w:rPr>
              <w:t>куб</w:t>
            </w:r>
            <w:r w:rsidRPr="00654C87">
              <w:t xml:space="preserve"> №7 </w:t>
            </w:r>
            <w:r w:rsidRPr="00654C87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654C87">
              <w:t xml:space="preserve"> </w:t>
            </w:r>
            <w:r>
              <w:t>d</w:t>
            </w:r>
            <w:r w:rsidRPr="00654C87">
              <w:t>-</w:t>
            </w:r>
            <w:r>
              <w:rPr>
                <w:lang w:val="ru-RU"/>
              </w:rPr>
              <w:t>куб</w:t>
            </w:r>
            <w:r w:rsidRPr="00654C87">
              <w:t xml:space="preserve"> №8.</w:t>
            </w:r>
            <w:r w:rsidR="00CE73AA" w:rsidRPr="00CE73AA">
              <w:t xml:space="preserve"> </w:t>
            </w:r>
          </w:p>
        </w:tc>
      </w:tr>
      <w:tr w:rsidR="003F4BBF" w:rsidRPr="00A32E93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A32E93" w:rsidRDefault="00A32E93" w:rsidP="00A32E93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D64735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A32E93" w:rsidRDefault="00A32E93" w:rsidP="00A32E9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A32E93" w:rsidRDefault="00A32E93" w:rsidP="00CE73AA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A32E93" w:rsidRDefault="00A32E93" w:rsidP="00CE73AA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A32E93" w:rsidRDefault="00A32E93" w:rsidP="00CE73AA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A32E93" w:rsidRPr="00A32E93" w:rsidRDefault="00D64735" w:rsidP="00CE73AA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0</w:t>
            </w:r>
            <w:r>
              <w:rPr>
                <w:lang w:val="ru-RU"/>
              </w:rPr>
              <w:t>.</w:t>
            </w:r>
          </w:p>
        </w:tc>
      </w:tr>
      <w:tr w:rsidR="003F4BBF" w:rsidRPr="00D64735" w:rsidTr="00D64735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433B2" w:rsidRDefault="004433B2" w:rsidP="004433B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433B2" w:rsidRDefault="004433B2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433B2" w:rsidRDefault="004433B2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D64735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CE73AA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4433B2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D64735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Pr="00A32E93" w:rsidRDefault="00D64735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D64735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4433B2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D64735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433B2" w:rsidRDefault="00D64735" w:rsidP="004433B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433B2" w:rsidRPr="00A32E93" w:rsidRDefault="00D64735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433B2" w:rsidRPr="00A32E93" w:rsidRDefault="00D64735" w:rsidP="00CE73AA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433B2" w:rsidRPr="00A32E93" w:rsidRDefault="00D64735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433B2" w:rsidRPr="003A5FA9" w:rsidRDefault="004433B2" w:rsidP="004433B2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</w:p>
        </w:tc>
      </w:tr>
      <w:tr w:rsidR="003F4BBF" w:rsidRPr="003A5FA9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8B3972" w:rsidRDefault="008B3972" w:rsidP="00CE73AA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8B3972" w:rsidRPr="003A5FA9" w:rsidRDefault="00D64735" w:rsidP="00D64735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1</w:t>
            </w:r>
            <w:r>
              <w:rPr>
                <w:lang w:val="ru-RU"/>
              </w:rPr>
              <w:t>.</w:t>
            </w:r>
          </w:p>
        </w:tc>
      </w:tr>
      <w:tr w:rsidR="003F4BBF" w:rsidRPr="00D64735" w:rsidTr="00CE73AA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4433B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4433B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4433B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D64735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A5FA9" w:rsidRPr="00A32E93" w:rsidRDefault="00D64735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A5FA9" w:rsidRPr="00A32E93" w:rsidRDefault="00D64735" w:rsidP="00CE73AA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A5FA9" w:rsidRPr="00A32E93" w:rsidRDefault="00D64735" w:rsidP="00CE73AA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3F4BBF" w:rsidRPr="003A5FA9" w:rsidTr="00CE73AA">
        <w:trPr>
          <w:trHeight w:val="170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3972" w:rsidRDefault="008B3972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Pr="003A5FA9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8B3972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8B3972" w:rsidRDefault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972" w:rsidRDefault="00D64735" w:rsidP="00CE73AA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972" w:rsidRDefault="00D64735" w:rsidP="00CE73AA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972" w:rsidRDefault="00D64735" w:rsidP="00CE73AA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4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3972" w:rsidRDefault="00D64735" w:rsidP="00D64735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4</w:t>
            </w:r>
            <w:r>
              <w:rPr>
                <w:lang w:val="ru-RU"/>
              </w:rPr>
              <w:t>.</w:t>
            </w:r>
          </w:p>
        </w:tc>
      </w:tr>
      <w:tr w:rsidR="00D64735" w:rsidRPr="00D64735" w:rsidTr="00CE73AA">
        <w:trPr>
          <w:trHeight w:val="170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4735" w:rsidRPr="003A5FA9" w:rsidRDefault="00D64735" w:rsidP="00D64735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Pr="00A32E93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Default="00D64735" w:rsidP="00D6473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Pr="00BA7200" w:rsidRDefault="007C74DC" w:rsidP="00D64735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BA7200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Pr="00BA7200" w:rsidRDefault="007C74DC" w:rsidP="00D64735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BA7200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D64735" w:rsidRPr="00BA7200" w:rsidRDefault="007C74DC" w:rsidP="00D64735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BA7200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4735" w:rsidRPr="00A32E93" w:rsidRDefault="00D64735" w:rsidP="00D64735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4735" w:rsidRPr="007C74DC" w:rsidRDefault="007C74DC" w:rsidP="00D64735">
            <w:pPr>
              <w:pStyle w:val="TableContents"/>
              <w:jc w:val="center"/>
              <w:rPr>
                <w:lang w:val="ru-RU"/>
              </w:rPr>
            </w:pPr>
            <w:r w:rsidRPr="00BA7200">
              <w:rPr>
                <w:rFonts w:ascii="Times New Roman" w:hAnsi="Times New Roman" w:cs="Times New Roman"/>
                <w:color w:val="FF0000"/>
                <w:sz w:val="22"/>
                <w:szCs w:val="22"/>
              </w:rPr>
              <w:t>λ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4735" w:rsidRPr="00A32E93" w:rsidRDefault="007C74DC" w:rsidP="00D64735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4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00" w:rsidRDefault="00BA7200" w:rsidP="00BA7200">
            <w:pPr>
              <w:pStyle w:val="TableContents"/>
              <w:rPr>
                <w:lang w:val="ru-RU"/>
              </w:rPr>
            </w:pPr>
            <w:r w:rsidRPr="00BA7200">
              <w:t>D</w:t>
            </w:r>
            <w:r w:rsidRPr="00BA7200">
              <w:rPr>
                <w:lang w:val="ru-RU"/>
              </w:rPr>
              <w:t xml:space="preserve">-пересечение не определено. Все остальные кубы элемента </w:t>
            </w:r>
            <w:r>
              <w:rPr>
                <w:lang w:val="ru-RU"/>
              </w:rPr>
              <w:t>14</w:t>
            </w:r>
            <w:r w:rsidRPr="00BA7200">
              <w:rPr>
                <w:lang w:val="ru-RU"/>
              </w:rPr>
              <w:t xml:space="preserve"> также приводят к конфликту либо неопределенности. </w:t>
            </w:r>
          </w:p>
          <w:p w:rsidR="00D64735" w:rsidRPr="00D64735" w:rsidRDefault="00BA7200" w:rsidP="00BA7200">
            <w:pPr>
              <w:pStyle w:val="TableContents"/>
              <w:rPr>
                <w:lang w:val="ru-RU"/>
              </w:rPr>
            </w:pPr>
            <w:r w:rsidRPr="00BA7200">
              <w:rPr>
                <w:lang w:val="ru-RU"/>
              </w:rPr>
              <w:t>Завершение алгоритма.</w:t>
            </w:r>
          </w:p>
        </w:tc>
      </w:tr>
    </w:tbl>
    <w:p w:rsidR="00940844" w:rsidRDefault="00940844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3A5FA9" w:rsidRDefault="003A5FA9" w:rsidP="003A5FA9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1</w:t>
      </w:r>
      <w:r w:rsidRPr="00940844">
        <w:rPr>
          <w:rFonts w:ascii="Times New Roman" w:hAnsi="Times New Roman" w:cs="Times New Roman"/>
          <w:sz w:val="28"/>
        </w:rPr>
        <w:t xml:space="preserve"> </w:t>
      </w:r>
      <w:r w:rsidR="004433B2">
        <w:rPr>
          <w:rFonts w:ascii="Times New Roman" w:hAnsi="Times New Roman" w:cs="Times New Roman"/>
          <w:sz w:val="28"/>
          <w:lang w:val="be-BY"/>
        </w:rPr>
        <w:t>входа Х</w:t>
      </w:r>
      <w:r>
        <w:rPr>
          <w:rFonts w:ascii="Times New Roman" w:hAnsi="Times New Roman" w:cs="Times New Roman"/>
          <w:sz w:val="28"/>
          <w:lang w:val="be-BY"/>
        </w:rPr>
        <w:t>1</w:t>
      </w:r>
    </w:p>
    <w:tbl>
      <w:tblPr>
        <w:tblW w:w="930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59"/>
        <w:gridCol w:w="294"/>
        <w:gridCol w:w="247"/>
        <w:gridCol w:w="250"/>
        <w:gridCol w:w="249"/>
        <w:gridCol w:w="293"/>
        <w:gridCol w:w="249"/>
        <w:gridCol w:w="249"/>
        <w:gridCol w:w="249"/>
        <w:gridCol w:w="303"/>
        <w:gridCol w:w="361"/>
        <w:gridCol w:w="353"/>
        <w:gridCol w:w="279"/>
        <w:gridCol w:w="276"/>
        <w:gridCol w:w="260"/>
        <w:gridCol w:w="4437"/>
      </w:tblGrid>
      <w:tr w:rsidR="00BA7200" w:rsidTr="00967351">
        <w:trPr>
          <w:trHeight w:val="227"/>
        </w:trPr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46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4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5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9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30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6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5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79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BA7200" w:rsidRDefault="00BA7200" w:rsidP="00967351">
            <w:pPr>
              <w:pStyle w:val="TableContents"/>
              <w:jc w:val="center"/>
            </w:pPr>
          </w:p>
        </w:tc>
      </w:tr>
      <w:tr w:rsidR="00BA7200" w:rsidRPr="00940844" w:rsidTr="00967351">
        <w:trPr>
          <w:trHeight w:val="227"/>
        </w:trPr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BA7200" w:rsidRDefault="00BA7200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A7200" w:rsidRPr="008B3972" w:rsidRDefault="00BA7200" w:rsidP="00967351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A7200" w:rsidRPr="008B3972" w:rsidRDefault="00BA7200" w:rsidP="00967351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A7200" w:rsidRPr="008B3972" w:rsidRDefault="00BA7200" w:rsidP="00967351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BA7200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940844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BA7200" w:rsidRPr="00940844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940844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940844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940844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Default="00BA7200" w:rsidP="00967351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линии 1.</w:t>
            </w:r>
          </w:p>
        </w:tc>
      </w:tr>
      <w:tr w:rsidR="00BA7200" w:rsidRPr="00D64735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Default="00BA7200" w:rsidP="00967351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BA7200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5</w:t>
            </w:r>
            <w:r>
              <w:rPr>
                <w:lang w:val="ru-RU"/>
              </w:rPr>
              <w:t>.</w:t>
            </w:r>
          </w:p>
        </w:tc>
      </w:tr>
      <w:tr w:rsidR="00BA7200" w:rsidRPr="00D64735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4E5C36" w:rsidRDefault="00BA7200" w:rsidP="00967351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</w:tc>
      </w:tr>
      <w:tr w:rsidR="00BA7200" w:rsidRPr="00940844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D64735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D64735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D64735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4E5C36" w:rsidRDefault="00BA7200" w:rsidP="00BA7200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3</w:t>
            </w:r>
            <w:r>
              <w:rPr>
                <w:lang w:val="ru-RU"/>
              </w:rPr>
              <w:t>.</w:t>
            </w:r>
          </w:p>
        </w:tc>
      </w:tr>
      <w:tr w:rsidR="00BA7200" w:rsidRPr="00D64735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BA72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8B3972" w:rsidRDefault="00BA7200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A32E93" w:rsidRDefault="00BA7200" w:rsidP="00967351">
            <w:pPr>
              <w:pStyle w:val="TableContents"/>
            </w:pP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7=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5 </w:t>
            </w:r>
            <w:r w:rsidRPr="00A32E93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A32E93">
              <w:t xml:space="preserve">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6. </w:t>
            </w:r>
          </w:p>
        </w:tc>
      </w:tr>
      <w:tr w:rsidR="00BA7200" w:rsidRPr="00A32E93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A32E93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9</w:t>
            </w:r>
            <w:r>
              <w:rPr>
                <w:lang w:val="ru-RU"/>
              </w:rPr>
              <w:t>.</w:t>
            </w:r>
          </w:p>
        </w:tc>
      </w:tr>
      <w:tr w:rsidR="00BA7200" w:rsidRPr="00BA7200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A32E93" w:rsidRDefault="00BA7200" w:rsidP="00BA7200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654C87" w:rsidRDefault="00BA7200" w:rsidP="00967351">
            <w:pPr>
              <w:pStyle w:val="TableContents"/>
            </w:pPr>
            <w:r>
              <w:t>d</w:t>
            </w:r>
            <w:r w:rsidRPr="00654C87">
              <w:t>-</w:t>
            </w:r>
            <w:r>
              <w:rPr>
                <w:lang w:val="ru-RU"/>
              </w:rPr>
              <w:t>куб</w:t>
            </w:r>
            <w:r w:rsidRPr="00654C87">
              <w:t xml:space="preserve"> №9 = </w:t>
            </w:r>
            <w:r>
              <w:t>d</w:t>
            </w:r>
            <w:r w:rsidRPr="00654C87">
              <w:t>-</w:t>
            </w:r>
            <w:r>
              <w:rPr>
                <w:lang w:val="ru-RU"/>
              </w:rPr>
              <w:t>куб</w:t>
            </w:r>
            <w:r w:rsidRPr="00654C87">
              <w:t xml:space="preserve"> №7 </w:t>
            </w:r>
            <w:r w:rsidRPr="00654C87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654C87">
              <w:t xml:space="preserve"> </w:t>
            </w:r>
            <w:r>
              <w:t>d</w:t>
            </w:r>
            <w:r w:rsidRPr="00654C87">
              <w:t>-</w:t>
            </w:r>
            <w:r>
              <w:rPr>
                <w:lang w:val="ru-RU"/>
              </w:rPr>
              <w:t>куб</w:t>
            </w:r>
            <w:r w:rsidRPr="00654C87">
              <w:t xml:space="preserve"> №8.</w:t>
            </w:r>
            <w:r w:rsidRPr="00CE73AA">
              <w:t xml:space="preserve"> </w:t>
            </w:r>
          </w:p>
        </w:tc>
      </w:tr>
      <w:tr w:rsidR="00BA7200" w:rsidRPr="00A32E93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BA7200" w:rsidRPr="00A32E93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0</w:t>
            </w:r>
            <w:r>
              <w:rPr>
                <w:lang w:val="ru-RU"/>
              </w:rPr>
              <w:t>.</w:t>
            </w:r>
          </w:p>
        </w:tc>
      </w:tr>
      <w:tr w:rsidR="00BA7200" w:rsidRPr="00D64735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A32E93" w:rsidRDefault="00BA7200" w:rsidP="00BA7200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3A5FA9" w:rsidRDefault="00BA7200" w:rsidP="00967351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</w:p>
        </w:tc>
      </w:tr>
      <w:tr w:rsidR="00BA7200" w:rsidRPr="003A5FA9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3A5FA9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1</w:t>
            </w:r>
            <w:r>
              <w:rPr>
                <w:lang w:val="ru-RU"/>
              </w:rPr>
              <w:t>.</w:t>
            </w:r>
          </w:p>
        </w:tc>
      </w:tr>
      <w:tr w:rsidR="00BA7200" w:rsidRPr="00D64735" w:rsidTr="00967351">
        <w:trPr>
          <w:trHeight w:val="170"/>
        </w:trPr>
        <w:tc>
          <w:tcPr>
            <w:tcW w:w="96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46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BA7200" w:rsidRPr="00A32E93" w:rsidRDefault="00BA7200" w:rsidP="00BA7200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48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BA7200" w:rsidRPr="003A5FA9" w:rsidRDefault="00BA7200" w:rsidP="00967351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BA7200" w:rsidRPr="003A5FA9" w:rsidTr="00967351">
        <w:trPr>
          <w:trHeight w:val="170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200" w:rsidRDefault="00BA7200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3A5FA9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00" w:rsidRDefault="00BA7200" w:rsidP="00967351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00" w:rsidRDefault="00BA7200" w:rsidP="00BA7200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4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200" w:rsidRDefault="00BA7200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4</w:t>
            </w:r>
            <w:r>
              <w:rPr>
                <w:lang w:val="ru-RU"/>
              </w:rPr>
              <w:t>.</w:t>
            </w:r>
          </w:p>
        </w:tc>
      </w:tr>
      <w:tr w:rsidR="00BA7200" w:rsidRPr="00D64735" w:rsidTr="00967351">
        <w:trPr>
          <w:trHeight w:val="170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00" w:rsidRPr="003A5FA9" w:rsidRDefault="00BA7200" w:rsidP="00967351">
            <w:pPr>
              <w:pStyle w:val="TableContents"/>
              <w:jc w:val="center"/>
            </w:pPr>
            <w:r>
              <w:lastRenderedPageBreak/>
              <w:t>15</w:t>
            </w:r>
          </w:p>
        </w:tc>
        <w:tc>
          <w:tcPr>
            <w:tcW w:w="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BA7200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BA7200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BA7200" w:rsidRDefault="00BA7200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BA7200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00" w:rsidRPr="00A32E93" w:rsidRDefault="00BA7200" w:rsidP="00967351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00" w:rsidRPr="007C74DC" w:rsidRDefault="00BA7200" w:rsidP="00967351">
            <w:pPr>
              <w:pStyle w:val="TableContents"/>
              <w:jc w:val="center"/>
              <w:rPr>
                <w:lang w:val="ru-RU"/>
              </w:rPr>
            </w:pPr>
            <w:r w:rsidRPr="00BA7200">
              <w:rPr>
                <w:rFonts w:ascii="Times New Roman" w:hAnsi="Times New Roman" w:cs="Times New Roman"/>
                <w:color w:val="FF0000"/>
                <w:sz w:val="22"/>
                <w:szCs w:val="22"/>
              </w:rPr>
              <w:t>λ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00" w:rsidRPr="00A32E93" w:rsidRDefault="00BA7200" w:rsidP="00BA7200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4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00" w:rsidRDefault="00BA7200" w:rsidP="00967351">
            <w:pPr>
              <w:pStyle w:val="TableContents"/>
              <w:rPr>
                <w:lang w:val="ru-RU"/>
              </w:rPr>
            </w:pPr>
            <w:r w:rsidRPr="00BA7200">
              <w:t>D</w:t>
            </w:r>
            <w:r w:rsidRPr="00BA7200">
              <w:rPr>
                <w:lang w:val="ru-RU"/>
              </w:rPr>
              <w:t xml:space="preserve">-пересечение не определено. Все остальные кубы элемента </w:t>
            </w:r>
            <w:r>
              <w:rPr>
                <w:lang w:val="ru-RU"/>
              </w:rPr>
              <w:t>14</w:t>
            </w:r>
            <w:r w:rsidRPr="00BA7200">
              <w:rPr>
                <w:lang w:val="ru-RU"/>
              </w:rPr>
              <w:t xml:space="preserve"> также приводят к конфликту либо неопределенности. </w:t>
            </w:r>
          </w:p>
          <w:p w:rsidR="00BA7200" w:rsidRPr="00D64735" w:rsidRDefault="00BA7200" w:rsidP="00967351">
            <w:pPr>
              <w:pStyle w:val="TableContents"/>
              <w:rPr>
                <w:lang w:val="ru-RU"/>
              </w:rPr>
            </w:pPr>
            <w:r w:rsidRPr="00BA7200">
              <w:rPr>
                <w:lang w:val="ru-RU"/>
              </w:rPr>
              <w:t>Завершение алгоритма.</w:t>
            </w:r>
          </w:p>
        </w:tc>
      </w:tr>
    </w:tbl>
    <w:p w:rsidR="003A5FA9" w:rsidRPr="00743495" w:rsidRDefault="003A5FA9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3A5FA9" w:rsidRPr="00940844" w:rsidRDefault="003A5FA9" w:rsidP="003A5FA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 w:rsidR="003F4BBF">
        <w:rPr>
          <w:rFonts w:ascii="Times New Roman" w:hAnsi="Times New Roman" w:cs="Times New Roman"/>
          <w:sz w:val="28"/>
        </w:rPr>
        <w:t xml:space="preserve"> 0</w:t>
      </w:r>
      <w:r w:rsidRPr="009408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элемента В1</w:t>
      </w:r>
    </w:p>
    <w:tbl>
      <w:tblPr>
        <w:tblW w:w="930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63"/>
        <w:gridCol w:w="247"/>
        <w:gridCol w:w="249"/>
        <w:gridCol w:w="251"/>
        <w:gridCol w:w="249"/>
        <w:gridCol w:w="249"/>
        <w:gridCol w:w="249"/>
        <w:gridCol w:w="249"/>
        <w:gridCol w:w="249"/>
        <w:gridCol w:w="303"/>
        <w:gridCol w:w="361"/>
        <w:gridCol w:w="353"/>
        <w:gridCol w:w="279"/>
        <w:gridCol w:w="276"/>
        <w:gridCol w:w="260"/>
        <w:gridCol w:w="4521"/>
      </w:tblGrid>
      <w:tr w:rsidR="009E239B" w:rsidTr="001552D7">
        <w:trPr>
          <w:trHeight w:val="227"/>
        </w:trPr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Номера</w:t>
            </w:r>
          </w:p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4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5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30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6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5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79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</w:tr>
      <w:tr w:rsidR="009E239B" w:rsidRPr="00940844" w:rsidTr="001552D7">
        <w:trPr>
          <w:trHeight w:val="227"/>
        </w:trPr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Номер</w:t>
            </w:r>
          </w:p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9E239B" w:rsidTr="001552D7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940844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9E239B" w:rsidRPr="00940844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9E239B" w:rsidRPr="001552D7" w:rsidRDefault="00353A3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1552D7" w:rsidRPr="00353A39" w:rsidRDefault="00353A3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940844" w:rsidRDefault="003A5FA9" w:rsidP="003F4BB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для элемента 9.</w:t>
            </w:r>
          </w:p>
        </w:tc>
      </w:tr>
      <w:tr w:rsidR="009E239B" w:rsidRPr="00D64735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F4100" w:rsidRDefault="009E239B" w:rsidP="00353A3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F4100" w:rsidRDefault="00353A39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9E239B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</w:t>
            </w:r>
            <w:r>
              <w:t>4</w:t>
            </w:r>
            <w:r>
              <w:rPr>
                <w:lang w:val="ru-RU"/>
              </w:rPr>
              <w:t>.</w:t>
            </w:r>
          </w:p>
        </w:tc>
      </w:tr>
      <w:tr w:rsidR="009E239B" w:rsidRPr="008B3972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Pr="008B3972" w:rsidRDefault="003A5FA9" w:rsidP="001552D7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53A39" w:rsidP="009E239B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53A39" w:rsidP="009E239B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’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  <w:p w:rsidR="003A5FA9" w:rsidRDefault="003A5FA9" w:rsidP="003A5FA9">
            <w:pPr>
              <w:pStyle w:val="TableContents"/>
              <w:rPr>
                <w:color w:val="FF3333"/>
                <w:lang w:val="ru-RU"/>
              </w:rPr>
            </w:pPr>
            <w:r>
              <w:rPr>
                <w:lang w:val="ru-RU"/>
              </w:rPr>
              <w:t>Завершение этапа транспортировки.</w:t>
            </w:r>
          </w:p>
        </w:tc>
      </w:tr>
      <w:tr w:rsidR="009E239B" w:rsidRPr="00940844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9E239B" w:rsidRPr="00A32E93" w:rsidRDefault="0030096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Этап </w:t>
            </w:r>
            <w:proofErr w:type="spellStart"/>
            <w:r>
              <w:rPr>
                <w:lang w:val="ru-RU"/>
              </w:rPr>
              <w:t>доопределения</w:t>
            </w:r>
            <w:proofErr w:type="spellEnd"/>
            <w:r>
              <w:rPr>
                <w:lang w:val="ru-RU"/>
              </w:rPr>
              <w:t>.</w:t>
            </w:r>
          </w:p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5</w:t>
            </w:r>
            <w:r>
              <w:rPr>
                <w:lang w:val="ru-RU"/>
              </w:rPr>
              <w:t>.</w:t>
            </w:r>
          </w:p>
        </w:tc>
      </w:tr>
      <w:tr w:rsidR="009E239B" w:rsidRPr="00D64735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9E239B" w:rsidRPr="008B3972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53A39" w:rsidP="009E239B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FF4100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’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A32E93" w:rsidRDefault="003A5FA9" w:rsidP="003A5FA9">
            <w:pPr>
              <w:pStyle w:val="TableContents"/>
            </w:pP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7=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5 </w:t>
            </w:r>
            <w:r w:rsidRPr="00A32E93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A32E93">
              <w:t xml:space="preserve">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6. </w:t>
            </w:r>
          </w:p>
        </w:tc>
      </w:tr>
      <w:tr w:rsidR="009E239B" w:rsidRPr="00A32E93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9E239B" w:rsidRDefault="009E239B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FF41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A32E93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0</w:t>
            </w:r>
            <w:r>
              <w:rPr>
                <w:lang w:val="ru-RU"/>
              </w:rPr>
              <w:t>.</w:t>
            </w:r>
          </w:p>
        </w:tc>
      </w:tr>
      <w:tr w:rsidR="009E239B" w:rsidRPr="00D64735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53A39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53A39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9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7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8.</w:t>
            </w:r>
          </w:p>
        </w:tc>
      </w:tr>
      <w:tr w:rsidR="009E239B" w:rsidRPr="00A32E93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3A5FA9" w:rsidRPr="00A32E93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1</w:t>
            </w:r>
            <w:r>
              <w:rPr>
                <w:lang w:val="ru-RU"/>
              </w:rPr>
              <w:t>.</w:t>
            </w:r>
          </w:p>
        </w:tc>
      </w:tr>
      <w:tr w:rsidR="009E239B" w:rsidRPr="00D64735" w:rsidTr="00300962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</w:p>
        </w:tc>
      </w:tr>
      <w:tr w:rsidR="009E239B" w:rsidRPr="003A5FA9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6</w:t>
            </w:r>
            <w:r>
              <w:rPr>
                <w:lang w:val="ru-RU"/>
              </w:rPr>
              <w:t>.</w:t>
            </w:r>
          </w:p>
        </w:tc>
      </w:tr>
      <w:tr w:rsidR="009E239B" w:rsidRPr="00D64735" w:rsidTr="00FF4100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A5FA9" w:rsidRPr="00A32E93" w:rsidRDefault="003A5FA9" w:rsidP="00FF4100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9E239B" w:rsidRPr="003A5FA9" w:rsidTr="00FF4100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FA9" w:rsidRDefault="003A5FA9" w:rsidP="001552D7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3A5FA9" w:rsidRDefault="0030096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7</w:t>
            </w:r>
            <w:r>
              <w:rPr>
                <w:lang w:val="ru-RU"/>
              </w:rPr>
              <w:t>.</w:t>
            </w:r>
          </w:p>
        </w:tc>
      </w:tr>
      <w:tr w:rsidR="009E239B" w:rsidRPr="00D64735" w:rsidTr="00FF4100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Pr="003A5FA9" w:rsidRDefault="003A5FA9" w:rsidP="001552D7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3A5FA9" w:rsidRDefault="00300962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3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4</w:t>
            </w:r>
            <w:r w:rsidRPr="003A5FA9">
              <w:t>.</w:t>
            </w:r>
          </w:p>
        </w:tc>
      </w:tr>
      <w:tr w:rsidR="009E239B" w:rsidRPr="003A5FA9" w:rsidTr="00FF4100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Pr="003A5FA9" w:rsidRDefault="003A5FA9" w:rsidP="001552D7">
            <w:pPr>
              <w:pStyle w:val="TableContents"/>
              <w:jc w:val="center"/>
            </w:pPr>
            <w:r>
              <w:t>16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8</w:t>
            </w:r>
            <w:r>
              <w:rPr>
                <w:lang w:val="ru-RU"/>
              </w:rPr>
              <w:t>.</w:t>
            </w:r>
          </w:p>
        </w:tc>
      </w:tr>
      <w:tr w:rsidR="009E239B" w:rsidRPr="00D64735" w:rsidTr="00FF4100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1552D7">
            <w:pPr>
              <w:pStyle w:val="TableContents"/>
              <w:jc w:val="center"/>
            </w:pPr>
            <w:r>
              <w:t>17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00962" w:rsidP="009E239B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53A3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FF4100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7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6</w:t>
            </w:r>
            <w:r w:rsidRPr="003A5FA9">
              <w:t>.</w:t>
            </w:r>
          </w:p>
        </w:tc>
      </w:tr>
    </w:tbl>
    <w:p w:rsidR="003A5FA9" w:rsidRDefault="003A5FA9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p w:rsidR="003A5FA9" w:rsidRPr="00940844" w:rsidRDefault="003A5FA9" w:rsidP="003A5FA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1</w:t>
      </w:r>
      <w:r w:rsidRPr="009408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элемента В1</w:t>
      </w:r>
    </w:p>
    <w:tbl>
      <w:tblPr>
        <w:tblW w:w="930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63"/>
        <w:gridCol w:w="247"/>
        <w:gridCol w:w="249"/>
        <w:gridCol w:w="251"/>
        <w:gridCol w:w="249"/>
        <w:gridCol w:w="249"/>
        <w:gridCol w:w="249"/>
        <w:gridCol w:w="249"/>
        <w:gridCol w:w="249"/>
        <w:gridCol w:w="303"/>
        <w:gridCol w:w="361"/>
        <w:gridCol w:w="353"/>
        <w:gridCol w:w="279"/>
        <w:gridCol w:w="276"/>
        <w:gridCol w:w="260"/>
        <w:gridCol w:w="4521"/>
      </w:tblGrid>
      <w:tr w:rsidR="003A5FA9" w:rsidTr="003A5FA9">
        <w:trPr>
          <w:trHeight w:val="227"/>
        </w:trPr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4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5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4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30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61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5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79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</w:tr>
      <w:tr w:rsidR="003A5FA9" w:rsidRPr="00940844" w:rsidTr="003A5FA9">
        <w:trPr>
          <w:trHeight w:val="227"/>
        </w:trPr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3A5FA9" w:rsidRDefault="003A5FA9" w:rsidP="003A5FA9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3A5FA9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940844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3A5FA9" w:rsidRPr="00940844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2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940844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940844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940844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для элемента 9.</w:t>
            </w:r>
          </w:p>
        </w:tc>
      </w:tr>
      <w:tr w:rsidR="003A5FA9" w:rsidRPr="00D64735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3A5FA9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8B3972" w:rsidRDefault="004433B2" w:rsidP="004433B2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</w:t>
            </w:r>
            <w:r>
              <w:t>4</w:t>
            </w:r>
            <w:r>
              <w:rPr>
                <w:lang w:val="ru-RU"/>
              </w:rPr>
              <w:t>.</w:t>
            </w:r>
          </w:p>
        </w:tc>
      </w:tr>
      <w:tr w:rsidR="003A5FA9" w:rsidRPr="008B3972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4433B2" w:rsidP="003A5FA9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  <w:p w:rsidR="003A5FA9" w:rsidRDefault="003A5FA9" w:rsidP="003A5FA9">
            <w:pPr>
              <w:pStyle w:val="TableContents"/>
              <w:rPr>
                <w:color w:val="FF3333"/>
                <w:lang w:val="ru-RU"/>
              </w:rPr>
            </w:pPr>
            <w:r>
              <w:rPr>
                <w:lang w:val="ru-RU"/>
              </w:rPr>
              <w:t>Завершение этапа транспортировки.</w:t>
            </w:r>
          </w:p>
        </w:tc>
      </w:tr>
      <w:tr w:rsidR="003A5FA9" w:rsidRPr="00940844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Этап </w:t>
            </w:r>
            <w:proofErr w:type="spellStart"/>
            <w:r>
              <w:rPr>
                <w:lang w:val="ru-RU"/>
              </w:rPr>
              <w:t>доопределения</w:t>
            </w:r>
            <w:proofErr w:type="spellEnd"/>
            <w:r>
              <w:rPr>
                <w:lang w:val="ru-RU"/>
              </w:rPr>
              <w:t>.</w:t>
            </w:r>
          </w:p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5</w:t>
            </w:r>
            <w:r>
              <w:rPr>
                <w:lang w:val="ru-RU"/>
              </w:rPr>
              <w:t>.</w:t>
            </w:r>
          </w:p>
        </w:tc>
      </w:tr>
      <w:tr w:rsidR="003A5FA9" w:rsidRPr="00D64735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3A5FA9" w:rsidP="003A5FA9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A5FA9" w:rsidRPr="008B3972" w:rsidRDefault="004433B2" w:rsidP="003A5FA9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A32E93" w:rsidRDefault="003A5FA9" w:rsidP="003A5FA9">
            <w:pPr>
              <w:pStyle w:val="TableContents"/>
            </w:pP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7=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5 </w:t>
            </w:r>
            <w:r w:rsidRPr="00A32E93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A32E93">
              <w:t xml:space="preserve">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6. </w:t>
            </w:r>
          </w:p>
        </w:tc>
      </w:tr>
      <w:tr w:rsidR="003A5FA9" w:rsidRPr="00A32E93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A32E93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0</w:t>
            </w:r>
            <w:r>
              <w:rPr>
                <w:lang w:val="ru-RU"/>
              </w:rPr>
              <w:t>.</w:t>
            </w:r>
          </w:p>
        </w:tc>
      </w:tr>
      <w:tr w:rsidR="003A5FA9" w:rsidRPr="00D64735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A32E93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A32E93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A32E93" w:rsidRDefault="004433B2" w:rsidP="003A5FA9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9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7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8.</w:t>
            </w:r>
          </w:p>
        </w:tc>
      </w:tr>
      <w:tr w:rsidR="003A5FA9" w:rsidRPr="00A32E93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3A5FA9" w:rsidRPr="00A32E93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1</w:t>
            </w:r>
            <w:r>
              <w:rPr>
                <w:lang w:val="ru-RU"/>
              </w:rPr>
              <w:t>.</w:t>
            </w:r>
          </w:p>
        </w:tc>
      </w:tr>
      <w:tr w:rsidR="003A5FA9" w:rsidRPr="00D64735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A32E93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A32E93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Pr="00A32E93" w:rsidRDefault="004433B2" w:rsidP="003A5FA9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</w:p>
        </w:tc>
      </w:tr>
      <w:tr w:rsidR="003A5FA9" w:rsidRPr="003A5FA9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6</w:t>
            </w:r>
            <w:r>
              <w:rPr>
                <w:lang w:val="ru-RU"/>
              </w:rPr>
              <w:t>.</w:t>
            </w:r>
          </w:p>
        </w:tc>
      </w:tr>
      <w:tr w:rsidR="003A5FA9" w:rsidRPr="00D64735" w:rsidTr="003A5FA9">
        <w:trPr>
          <w:trHeight w:val="170"/>
        </w:trPr>
        <w:tc>
          <w:tcPr>
            <w:tcW w:w="963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47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A32E93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4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:rsidR="003A5FA9" w:rsidRPr="00A32E93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:rsidR="003A5FA9" w:rsidRPr="00A32E93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:rsidR="003A5FA9" w:rsidRPr="00A32E93" w:rsidRDefault="004433B2" w:rsidP="003A5FA9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521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3A5FA9" w:rsidRPr="003A5FA9" w:rsidTr="003A5FA9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FA9" w:rsidRDefault="003A5FA9" w:rsidP="003A5FA9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7</w:t>
            </w:r>
            <w:r>
              <w:rPr>
                <w:lang w:val="ru-RU"/>
              </w:rPr>
              <w:t>.</w:t>
            </w:r>
          </w:p>
        </w:tc>
      </w:tr>
      <w:tr w:rsidR="003A5FA9" w:rsidRPr="00D64735" w:rsidTr="003A5FA9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Pr="003A5FA9" w:rsidRDefault="003A5FA9" w:rsidP="003A5FA9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4433B2" w:rsidP="003A5FA9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P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3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4</w:t>
            </w:r>
            <w:r w:rsidRPr="003A5FA9">
              <w:t>.</w:t>
            </w:r>
          </w:p>
        </w:tc>
      </w:tr>
      <w:tr w:rsidR="003A5FA9" w:rsidRPr="003A5FA9" w:rsidTr="003A5FA9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Pr="003A5FA9" w:rsidRDefault="003A5FA9" w:rsidP="003A5FA9">
            <w:pPr>
              <w:pStyle w:val="TableContents"/>
              <w:jc w:val="center"/>
            </w:pPr>
            <w:r>
              <w:t>16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8</w:t>
            </w:r>
            <w:r>
              <w:rPr>
                <w:lang w:val="ru-RU"/>
              </w:rPr>
              <w:t>.</w:t>
            </w:r>
          </w:p>
        </w:tc>
      </w:tr>
      <w:tr w:rsidR="003A5FA9" w:rsidRPr="003A5FA9" w:rsidTr="00190859">
        <w:trPr>
          <w:trHeight w:val="170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  <w:jc w:val="center"/>
            </w:pPr>
            <w:r>
              <w:t>17</w:t>
            </w:r>
          </w:p>
        </w:tc>
        <w:tc>
          <w:tcPr>
            <w:tcW w:w="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Pr="003A5FA9" w:rsidRDefault="00AB6363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AB6363" w:rsidP="00AB636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A5FA9" w:rsidRDefault="003A5FA9" w:rsidP="003A5FA9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19085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3A5FA9" w:rsidP="00190859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5FA9" w:rsidRDefault="004433B2" w:rsidP="00190859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5FA9" w:rsidRDefault="003A5FA9" w:rsidP="003A5FA9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7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6</w:t>
            </w:r>
            <w:r w:rsidRPr="003A5FA9">
              <w:t>.</w:t>
            </w:r>
          </w:p>
          <w:p w:rsidR="00190859" w:rsidRPr="003A5FA9" w:rsidRDefault="00190859" w:rsidP="003A5FA9">
            <w:pPr>
              <w:pStyle w:val="TableContents"/>
            </w:pPr>
            <w:proofErr w:type="spellStart"/>
            <w:r>
              <w:t>Завершение</w:t>
            </w:r>
            <w:proofErr w:type="spellEnd"/>
            <w:r>
              <w:t xml:space="preserve"> </w:t>
            </w:r>
            <w:proofErr w:type="spellStart"/>
            <w:r>
              <w:t>алгоритма</w:t>
            </w:r>
            <w:proofErr w:type="spellEnd"/>
            <w:r>
              <w:t>.</w:t>
            </w:r>
          </w:p>
        </w:tc>
      </w:tr>
    </w:tbl>
    <w:p w:rsidR="003A5FA9" w:rsidRDefault="003A5FA9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p w:rsidR="0085676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сты контроля неисправностей для </w:t>
      </w:r>
      <w:r>
        <w:rPr>
          <w:rFonts w:ascii="Times New Roman" w:hAnsi="Times New Roman" w:cs="Times New Roman"/>
          <w:sz w:val="28"/>
          <w:lang w:val="be-BY"/>
        </w:rPr>
        <w:t>схемы в базісе элеменов Вебба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(</w:t>
      </w:r>
      <w:r>
        <w:rPr>
          <w:rFonts w:ascii="Times New Roman" w:hAnsi="Times New Roman" w:cs="Times New Roman"/>
          <w:sz w:val="28"/>
        </w:rPr>
        <w:t>«ИЛИ-НЕ»)</w:t>
      </w:r>
      <w:r>
        <w:rPr>
          <w:rFonts w:ascii="Times New Roman" w:hAnsi="Times New Roman" w:cs="Times New Roman"/>
          <w:sz w:val="28"/>
          <w:lang w:val="be-BY"/>
        </w:rPr>
        <w:t>:</w:t>
      </w:r>
    </w:p>
    <w:p w:rsidR="00856761" w:rsidRPr="00940844" w:rsidRDefault="00856761" w:rsidP="00856761">
      <w:pPr>
        <w:spacing w:after="0"/>
        <w:ind w:firstLine="709"/>
        <w:jc w:val="both"/>
        <w:rPr>
          <w:noProof/>
        </w:rPr>
      </w:pPr>
    </w:p>
    <w:p w:rsidR="0085676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27204EDF" wp14:editId="1D7E837A">
                <wp:extent cx="3514724" cy="3949472"/>
                <wp:effectExtent l="0" t="0" r="0" b="0"/>
                <wp:docPr id="143" name="Полотно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44" name="Рисунок 144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090" cy="354377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98A6804" id="Полотно 143" o:spid="_x0000_s1026" editas="canvas" style="width:276.75pt;height:311pt;mso-position-horizontal-relative:char;mso-position-vertical-relative:line" coordsize="35140,394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">
                <v:shape id="_x0000_s1027" type="#_x0000_t75" style="position:absolute;width:35140;height:39490;visibility:visible;mso-wrap-style:square">
                  <v:fill o:detectmouseclick="t"/>
                  <v:path o:connecttype="none"/>
                </v:shape>
                <v:shape id="Рисунок 144" o:spid="_x0000_s1028" type="#_x0000_t75" style="position:absolute;width:35140;height:354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">
                  <v:imagedata r:id="rId117" o:title=""/>
                  <v:path arrowok="t"/>
                </v:shape>
                <w10:anchorlock/>
              </v:group>
            </w:pict>
          </mc:Fallback>
        </mc:AlternateContent>
      </w:r>
    </w:p>
    <w:p w:rsidR="0085676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56761" w:rsidRPr="00940844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0</w:t>
      </w:r>
      <w:r w:rsidRPr="009408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входа Х1</w:t>
      </w:r>
    </w:p>
    <w:tbl>
      <w:tblPr>
        <w:tblW w:w="963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24"/>
        <w:gridCol w:w="238"/>
        <w:gridCol w:w="239"/>
        <w:gridCol w:w="239"/>
        <w:gridCol w:w="238"/>
        <w:gridCol w:w="294"/>
        <w:gridCol w:w="238"/>
        <w:gridCol w:w="238"/>
        <w:gridCol w:w="238"/>
        <w:gridCol w:w="294"/>
        <w:gridCol w:w="355"/>
        <w:gridCol w:w="347"/>
        <w:gridCol w:w="268"/>
        <w:gridCol w:w="267"/>
        <w:gridCol w:w="260"/>
        <w:gridCol w:w="268"/>
        <w:gridCol w:w="4693"/>
      </w:tblGrid>
      <w:tr w:rsidR="00743495" w:rsidTr="00F412C4">
        <w:trPr>
          <w:trHeight w:val="227"/>
        </w:trPr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9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29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55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4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6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87711" w:rsidRDefault="00387711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87711" w:rsidRDefault="00387711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87711" w:rsidRDefault="00387711" w:rsidP="00AD2E1C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  <w:vAlign w:val="center"/>
          </w:tcPr>
          <w:p w:rsidR="00387711" w:rsidRPr="00387711" w:rsidRDefault="00387711" w:rsidP="0038771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387711" w:rsidRDefault="00387711" w:rsidP="00AD2E1C">
            <w:pPr>
              <w:pStyle w:val="TableContents"/>
              <w:jc w:val="center"/>
            </w:pPr>
          </w:p>
        </w:tc>
      </w:tr>
      <w:tr w:rsidR="00387711" w:rsidRPr="00940844" w:rsidTr="00F412C4">
        <w:trPr>
          <w:trHeight w:val="227"/>
        </w:trPr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387711" w:rsidRDefault="00387711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87711" w:rsidRPr="008B3972" w:rsidRDefault="00387711" w:rsidP="00AD2E1C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87711" w:rsidRPr="008B3972" w:rsidRDefault="00387711" w:rsidP="00AD2E1C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87711" w:rsidRPr="008B3972" w:rsidRDefault="00387711" w:rsidP="00AD2E1C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87711" w:rsidRDefault="00387711" w:rsidP="0038771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74349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940844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387711" w:rsidRDefault="00387711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Default="00387711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743495" w:rsidRPr="00940844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4E5C36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940844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940844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940844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387711">
            <w:pPr>
              <w:pStyle w:val="TableContents"/>
              <w:jc w:val="center"/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Default="00387711" w:rsidP="00AD2E1C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линии 1.</w:t>
            </w:r>
          </w:p>
        </w:tc>
      </w:tr>
      <w:tr w:rsidR="00743495" w:rsidRPr="00D6473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387711" w:rsidRDefault="00387711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Default="00387711" w:rsidP="00AD2E1C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74349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38771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Default="00387711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5</w:t>
            </w:r>
            <w:r>
              <w:rPr>
                <w:lang w:val="ru-RU"/>
              </w:rPr>
              <w:t>.</w:t>
            </w:r>
          </w:p>
        </w:tc>
      </w:tr>
      <w:tr w:rsidR="00743495" w:rsidRPr="00D6473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Pr="004E5C36" w:rsidRDefault="00387711" w:rsidP="00AD2E1C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</w:tc>
      </w:tr>
      <w:tr w:rsidR="00743495" w:rsidRPr="00940844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A32E93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BA7200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BA7200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BA7200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A32E93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4E5C36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4E5C36" w:rsidRDefault="00387711" w:rsidP="008623C3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38771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Default="00387711" w:rsidP="0038771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9</w:t>
            </w:r>
            <w:r>
              <w:rPr>
                <w:lang w:val="ru-RU"/>
              </w:rPr>
              <w:t>.</w:t>
            </w:r>
          </w:p>
        </w:tc>
      </w:tr>
      <w:tr w:rsidR="00743495" w:rsidRPr="00D6473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B3972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387711" w:rsidRDefault="00387711" w:rsidP="008623C3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8B3972" w:rsidRDefault="00387711" w:rsidP="008623C3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Pr="00A32E93" w:rsidRDefault="00387711" w:rsidP="00AD2E1C">
            <w:pPr>
              <w:pStyle w:val="TableContents"/>
            </w:pP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7=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5 </w:t>
            </w:r>
            <w:r w:rsidRPr="00A32E93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A32E93">
              <w:t xml:space="preserve">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6. </w:t>
            </w:r>
          </w:p>
        </w:tc>
      </w:tr>
      <w:tr w:rsidR="00BA7200" w:rsidRPr="00A32E93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BA7200" w:rsidRDefault="00BA7200" w:rsidP="00BA720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A32E93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387711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Pr="004E5C36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BA7200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BA720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BA7200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A7200" w:rsidRDefault="00BA7200" w:rsidP="00BA720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A7200" w:rsidRPr="00A32E93" w:rsidRDefault="00BA7200" w:rsidP="00BA7200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0.</w:t>
            </w:r>
          </w:p>
        </w:tc>
      </w:tr>
      <w:tr w:rsidR="00743495" w:rsidRPr="00D6473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Pr="00A32E93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A32E93" w:rsidRDefault="00BA7200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A32E93" w:rsidRDefault="00BA7200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A32E93" w:rsidRDefault="00BA7200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387711" w:rsidRDefault="00BA7200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Pr="00856761" w:rsidRDefault="00387711" w:rsidP="00AD2E1C">
            <w:pPr>
              <w:pStyle w:val="TableContents"/>
            </w:pPr>
            <w:r>
              <w:t>d</w:t>
            </w:r>
            <w:r w:rsidRPr="00856761">
              <w:t>-</w:t>
            </w:r>
            <w:r>
              <w:rPr>
                <w:lang w:val="ru-RU"/>
              </w:rPr>
              <w:t>куб</w:t>
            </w:r>
            <w:r w:rsidRPr="00856761">
              <w:t xml:space="preserve"> №9 = </w:t>
            </w:r>
            <w:r>
              <w:t>d</w:t>
            </w:r>
            <w:r w:rsidRPr="00856761">
              <w:t>-</w:t>
            </w:r>
            <w:r>
              <w:rPr>
                <w:lang w:val="ru-RU"/>
              </w:rPr>
              <w:t>куб</w:t>
            </w:r>
            <w:r w:rsidRPr="00856761">
              <w:t xml:space="preserve"> №7 </w:t>
            </w:r>
            <w:r w:rsidRPr="00856761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56761">
              <w:t xml:space="preserve"> </w:t>
            </w:r>
            <w:r>
              <w:t>d</w:t>
            </w:r>
            <w:r w:rsidRPr="00856761">
              <w:t>-</w:t>
            </w:r>
            <w:r>
              <w:rPr>
                <w:lang w:val="ru-RU"/>
              </w:rPr>
              <w:t>куб</w:t>
            </w:r>
            <w:r w:rsidRPr="00856761">
              <w:t xml:space="preserve"> №8.</w:t>
            </w:r>
          </w:p>
        </w:tc>
      </w:tr>
      <w:tr w:rsidR="00743495" w:rsidRPr="00A32E93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BA7200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BA7200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387711" w:rsidRDefault="00387711" w:rsidP="0038771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387711" w:rsidRPr="00A32E93" w:rsidRDefault="00387711" w:rsidP="00BA7200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 w:rsidR="00BA7200">
              <w:rPr>
                <w:lang w:val="ru-RU"/>
              </w:rPr>
              <w:t>11</w:t>
            </w:r>
            <w:r>
              <w:rPr>
                <w:lang w:val="ru-RU"/>
              </w:rPr>
              <w:t>.</w:t>
            </w:r>
          </w:p>
        </w:tc>
      </w:tr>
      <w:tr w:rsidR="00743495" w:rsidRPr="00E2451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A32E93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BA720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BA7200" w:rsidP="008623C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A32E93" w:rsidRDefault="00BA7200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A32E93" w:rsidRDefault="00BA7200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A32E93" w:rsidRDefault="00BA7200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BA7200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Pr="003A5FA9" w:rsidRDefault="00387711" w:rsidP="00BA7200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  <w:r w:rsidR="008623C3" w:rsidRPr="008623C3">
              <w:t xml:space="preserve"> </w:t>
            </w:r>
          </w:p>
        </w:tc>
      </w:tr>
      <w:tr w:rsidR="00743495" w:rsidRPr="003A5FA9" w:rsidTr="00597455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623C3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623C3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8623C3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Pr="00364443" w:rsidRDefault="00597455" w:rsidP="008623C3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8623C3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87711" w:rsidRDefault="00387711" w:rsidP="0038771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387711" w:rsidRPr="003A5FA9" w:rsidRDefault="00BA7200" w:rsidP="00BA7200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rPr>
                <w:lang w:val="ru-RU"/>
              </w:rPr>
              <w:t>13</w:t>
            </w:r>
            <w:r>
              <w:rPr>
                <w:lang w:val="ru-RU"/>
              </w:rPr>
              <w:t>.</w:t>
            </w:r>
          </w:p>
        </w:tc>
      </w:tr>
      <w:tr w:rsidR="00743495" w:rsidRPr="00D64735" w:rsidTr="008623C3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364443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36444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6444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A32E93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36444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6444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8623C3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87711" w:rsidRPr="00A32E93" w:rsidRDefault="00597455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87711" w:rsidRPr="00A32E93" w:rsidRDefault="00597455" w:rsidP="008623C3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87711" w:rsidRPr="00A32E93" w:rsidRDefault="00597455" w:rsidP="008623C3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387711" w:rsidRPr="00364443" w:rsidRDefault="00597455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387711" w:rsidRPr="003A5FA9" w:rsidRDefault="00387711" w:rsidP="00AD2E1C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743495" w:rsidRPr="003A5FA9" w:rsidTr="00597455">
        <w:trPr>
          <w:trHeight w:val="170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711" w:rsidRDefault="00387711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14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3A5FA9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Pr="00597455" w:rsidRDefault="00597455" w:rsidP="008623C3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Pr="00743495" w:rsidRDefault="00597455" w:rsidP="008623C3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Default="00597455" w:rsidP="008623C3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Pr="00364443" w:rsidRDefault="00387711" w:rsidP="00387711">
            <w:pPr>
              <w:pStyle w:val="TableContents"/>
              <w:jc w:val="center"/>
            </w:pPr>
          </w:p>
        </w:tc>
        <w:tc>
          <w:tcPr>
            <w:tcW w:w="4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711" w:rsidRDefault="00BA7200" w:rsidP="00BA7200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4</w:t>
            </w:r>
            <w:r>
              <w:rPr>
                <w:lang w:val="ru-RU"/>
              </w:rPr>
              <w:t>.</w:t>
            </w:r>
          </w:p>
        </w:tc>
      </w:tr>
      <w:tr w:rsidR="00743495" w:rsidRPr="00597455" w:rsidTr="008623C3">
        <w:trPr>
          <w:trHeight w:val="170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711" w:rsidRPr="003A5FA9" w:rsidRDefault="00387711" w:rsidP="00AD2E1C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87711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36444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3A5FA9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597455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597455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597455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597455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387711" w:rsidRPr="00597455" w:rsidRDefault="00597455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597455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Default="00597455" w:rsidP="008623C3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Default="00597455" w:rsidP="008623C3">
            <w:pPr>
              <w:pStyle w:val="TableContents"/>
              <w:jc w:val="center"/>
            </w:pPr>
            <w:r w:rsidRPr="00597455">
              <w:rPr>
                <w:rFonts w:ascii="Times New Roman" w:hAnsi="Times New Roman" w:cs="Times New Roman"/>
                <w:color w:val="FF0000"/>
                <w:sz w:val="22"/>
                <w:szCs w:val="22"/>
              </w:rPr>
              <w:t>λ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Default="00597455" w:rsidP="008623C3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711" w:rsidRDefault="00597455" w:rsidP="0038771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455" w:rsidRDefault="00597455" w:rsidP="00597455">
            <w:pPr>
              <w:pStyle w:val="TableContents"/>
              <w:rPr>
                <w:lang w:val="ru-RU"/>
              </w:rPr>
            </w:pPr>
            <w:r w:rsidRPr="00BA7200">
              <w:t>D</w:t>
            </w:r>
            <w:r w:rsidRPr="00BA7200">
              <w:rPr>
                <w:lang w:val="ru-RU"/>
              </w:rPr>
              <w:t xml:space="preserve">-пересечение не определено. Все остальные кубы элемента </w:t>
            </w:r>
            <w:r>
              <w:rPr>
                <w:lang w:val="ru-RU"/>
              </w:rPr>
              <w:t>14</w:t>
            </w:r>
            <w:r w:rsidRPr="00BA7200">
              <w:rPr>
                <w:lang w:val="ru-RU"/>
              </w:rPr>
              <w:t xml:space="preserve"> также приводят к конфликту либо неопределенности. </w:t>
            </w:r>
          </w:p>
          <w:p w:rsidR="00387711" w:rsidRPr="00597455" w:rsidRDefault="00597455" w:rsidP="00597455">
            <w:pPr>
              <w:pStyle w:val="TableContents"/>
              <w:rPr>
                <w:lang w:val="ru-RU"/>
              </w:rPr>
            </w:pPr>
            <w:r w:rsidRPr="00BA7200">
              <w:rPr>
                <w:lang w:val="ru-RU"/>
              </w:rPr>
              <w:t>Завершение алгоритма</w:t>
            </w:r>
            <w:r>
              <w:rPr>
                <w:lang w:val="ru-RU"/>
              </w:rPr>
              <w:t>.</w:t>
            </w:r>
          </w:p>
        </w:tc>
      </w:tr>
    </w:tbl>
    <w:p w:rsidR="0085676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85676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1</w:t>
      </w:r>
      <w:r w:rsidRPr="009408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входа Х1</w:t>
      </w:r>
    </w:p>
    <w:tbl>
      <w:tblPr>
        <w:tblW w:w="963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22"/>
        <w:gridCol w:w="294"/>
        <w:gridCol w:w="238"/>
        <w:gridCol w:w="239"/>
        <w:gridCol w:w="238"/>
        <w:gridCol w:w="293"/>
        <w:gridCol w:w="238"/>
        <w:gridCol w:w="238"/>
        <w:gridCol w:w="238"/>
        <w:gridCol w:w="293"/>
        <w:gridCol w:w="355"/>
        <w:gridCol w:w="347"/>
        <w:gridCol w:w="268"/>
        <w:gridCol w:w="267"/>
        <w:gridCol w:w="260"/>
        <w:gridCol w:w="268"/>
        <w:gridCol w:w="4642"/>
      </w:tblGrid>
      <w:tr w:rsidR="00597455" w:rsidTr="00967351">
        <w:trPr>
          <w:trHeight w:val="227"/>
        </w:trPr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9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29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55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4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6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  <w:vAlign w:val="center"/>
          </w:tcPr>
          <w:p w:rsidR="00597455" w:rsidRPr="00387711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597455" w:rsidRDefault="00597455" w:rsidP="00967351">
            <w:pPr>
              <w:pStyle w:val="TableContents"/>
              <w:jc w:val="center"/>
            </w:pPr>
          </w:p>
        </w:tc>
      </w:tr>
      <w:tr w:rsidR="00597455" w:rsidRPr="00940844" w:rsidTr="00967351">
        <w:trPr>
          <w:trHeight w:val="227"/>
        </w:trPr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97455" w:rsidRDefault="00597455" w:rsidP="00967351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597455" w:rsidRPr="008B3972" w:rsidRDefault="00597455" w:rsidP="00967351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597455" w:rsidRPr="008B3972" w:rsidRDefault="00597455" w:rsidP="00967351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597455" w:rsidRPr="008B3972" w:rsidRDefault="00597455" w:rsidP="00967351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59745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940844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387711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597455" w:rsidRPr="00940844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4E5C36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940844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940844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940844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Default="00597455" w:rsidP="00967351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линии 1.</w:t>
            </w:r>
          </w:p>
        </w:tc>
      </w:tr>
      <w:tr w:rsidR="00597455" w:rsidRPr="00D6473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387711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Default="00597455" w:rsidP="00967351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59745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5</w:t>
            </w:r>
            <w:r>
              <w:rPr>
                <w:lang w:val="ru-RU"/>
              </w:rPr>
              <w:t>.</w:t>
            </w:r>
          </w:p>
        </w:tc>
      </w:tr>
      <w:tr w:rsidR="00597455" w:rsidRPr="00D6473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Pr="004E5C36" w:rsidRDefault="00597455" w:rsidP="00967351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</w:tc>
      </w:tr>
      <w:tr w:rsidR="00597455" w:rsidRPr="00940844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387711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4E5C36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4E5C36" w:rsidRDefault="00597455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9</w:t>
            </w:r>
            <w:r>
              <w:rPr>
                <w:lang w:val="ru-RU"/>
              </w:rPr>
              <w:t>.</w:t>
            </w:r>
          </w:p>
        </w:tc>
      </w:tr>
      <w:tr w:rsidR="00597455" w:rsidRPr="00D6473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8B3972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387711" w:rsidRDefault="00597455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8B3972" w:rsidRDefault="00597455" w:rsidP="00967351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Pr="00A32E93" w:rsidRDefault="00597455" w:rsidP="00967351">
            <w:pPr>
              <w:pStyle w:val="TableContents"/>
            </w:pP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7=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5 </w:t>
            </w:r>
            <w:r w:rsidRPr="00A32E93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A32E93">
              <w:t xml:space="preserve"> </w:t>
            </w:r>
            <w:r>
              <w:t>d</w:t>
            </w:r>
            <w:r w:rsidRPr="00A32E93">
              <w:t>-</w:t>
            </w:r>
            <w:r>
              <w:rPr>
                <w:lang w:val="ru-RU"/>
              </w:rPr>
              <w:t>куб</w:t>
            </w:r>
            <w:r w:rsidRPr="00A32E93">
              <w:t xml:space="preserve"> №6. </w:t>
            </w:r>
          </w:p>
        </w:tc>
      </w:tr>
      <w:tr w:rsidR="00597455" w:rsidRPr="00A32E93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387711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4E5C36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Pr="00A32E93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0.</w:t>
            </w:r>
          </w:p>
        </w:tc>
      </w:tr>
      <w:tr w:rsidR="00597455" w:rsidRPr="00D6473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387711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Pr="00856761" w:rsidRDefault="00597455" w:rsidP="00967351">
            <w:pPr>
              <w:pStyle w:val="TableContents"/>
            </w:pPr>
            <w:r>
              <w:t>d</w:t>
            </w:r>
            <w:r w:rsidRPr="00856761">
              <w:t>-</w:t>
            </w:r>
            <w:r>
              <w:rPr>
                <w:lang w:val="ru-RU"/>
              </w:rPr>
              <w:t>куб</w:t>
            </w:r>
            <w:r w:rsidRPr="00856761">
              <w:t xml:space="preserve"> №9 = </w:t>
            </w:r>
            <w:r>
              <w:t>d</w:t>
            </w:r>
            <w:r w:rsidRPr="00856761">
              <w:t>-</w:t>
            </w:r>
            <w:r>
              <w:rPr>
                <w:lang w:val="ru-RU"/>
              </w:rPr>
              <w:t>куб</w:t>
            </w:r>
            <w:r w:rsidRPr="00856761">
              <w:t xml:space="preserve"> №7 </w:t>
            </w:r>
            <w:r w:rsidRPr="00856761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56761">
              <w:t xml:space="preserve"> </w:t>
            </w:r>
            <w:r>
              <w:t>d</w:t>
            </w:r>
            <w:r w:rsidRPr="00856761">
              <w:t>-</w:t>
            </w:r>
            <w:r>
              <w:rPr>
                <w:lang w:val="ru-RU"/>
              </w:rPr>
              <w:t>куб</w:t>
            </w:r>
            <w:r w:rsidRPr="00856761">
              <w:t xml:space="preserve"> №8.</w:t>
            </w:r>
          </w:p>
        </w:tc>
      </w:tr>
      <w:tr w:rsidR="00597455" w:rsidRPr="00A32E93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BA7200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597455" w:rsidRPr="00A32E93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1.</w:t>
            </w:r>
          </w:p>
        </w:tc>
      </w:tr>
      <w:tr w:rsidR="00597455" w:rsidRPr="0059745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Pr="003A5FA9" w:rsidRDefault="00597455" w:rsidP="00967351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  <w:r w:rsidRPr="008623C3">
              <w:t xml:space="preserve"> </w:t>
            </w:r>
          </w:p>
        </w:tc>
      </w:tr>
      <w:tr w:rsidR="00597455" w:rsidRPr="003A5FA9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623C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623C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8623C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Pr="00364443" w:rsidRDefault="00597455" w:rsidP="00967351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597455" w:rsidRPr="003A5FA9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3.</w:t>
            </w:r>
          </w:p>
        </w:tc>
      </w:tr>
      <w:tr w:rsidR="00597455" w:rsidRPr="00D64735" w:rsidTr="00967351">
        <w:trPr>
          <w:trHeight w:val="170"/>
        </w:trPr>
        <w:tc>
          <w:tcPr>
            <w:tcW w:w="92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36444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A32E93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597455" w:rsidRPr="00A32E9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597455" w:rsidRPr="00364443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597455" w:rsidRPr="003A5FA9" w:rsidRDefault="00597455" w:rsidP="00967351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597455" w:rsidRPr="003A5FA9" w:rsidTr="00967351">
        <w:trPr>
          <w:trHeight w:val="170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7455" w:rsidRDefault="00597455" w:rsidP="00967351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3A5FA9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597455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Pr="00597455" w:rsidRDefault="00597455" w:rsidP="00967351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Pr="00743495" w:rsidRDefault="00597455" w:rsidP="00597455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Pr="00364443" w:rsidRDefault="00597455" w:rsidP="00967351">
            <w:pPr>
              <w:pStyle w:val="TableContents"/>
              <w:jc w:val="center"/>
            </w:pPr>
          </w:p>
        </w:tc>
        <w:tc>
          <w:tcPr>
            <w:tcW w:w="4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7455" w:rsidRDefault="00597455" w:rsidP="00967351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 xml:space="preserve">-куб  элемента </w:t>
            </w:r>
            <w:r>
              <w:t>14</w:t>
            </w:r>
            <w:r>
              <w:rPr>
                <w:lang w:val="ru-RU"/>
              </w:rPr>
              <w:t>.</w:t>
            </w:r>
          </w:p>
        </w:tc>
      </w:tr>
      <w:tr w:rsidR="00597455" w:rsidRPr="00597455" w:rsidTr="00967351">
        <w:trPr>
          <w:trHeight w:val="170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455" w:rsidRPr="003A5FA9" w:rsidRDefault="00597455" w:rsidP="00967351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3A5FA9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597455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597455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597455" w:rsidRPr="00597455" w:rsidRDefault="00597455" w:rsidP="00967351">
            <w:pPr>
              <w:pStyle w:val="TableContents"/>
              <w:jc w:val="center"/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597455">
              <w:rPr>
                <w:rFonts w:ascii="Calibri" w:hAnsi="Calibri" w:cs="Calibri"/>
                <w:color w:val="FF0000"/>
                <w:sz w:val="22"/>
                <w:szCs w:val="22"/>
              </w:rPr>
              <w:t>μ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 w:rsidRPr="00597455">
              <w:rPr>
                <w:rFonts w:ascii="Times New Roman" w:hAnsi="Times New Roman" w:cs="Times New Roman"/>
                <w:color w:val="FF0000"/>
                <w:sz w:val="22"/>
                <w:szCs w:val="22"/>
              </w:rPr>
              <w:t>λ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’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7455" w:rsidRDefault="00597455" w:rsidP="00967351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455" w:rsidRDefault="00597455" w:rsidP="00967351">
            <w:pPr>
              <w:pStyle w:val="TableContents"/>
              <w:rPr>
                <w:lang w:val="ru-RU"/>
              </w:rPr>
            </w:pPr>
            <w:r w:rsidRPr="00BA7200">
              <w:t>D</w:t>
            </w:r>
            <w:r w:rsidRPr="00BA7200">
              <w:rPr>
                <w:lang w:val="ru-RU"/>
              </w:rPr>
              <w:t xml:space="preserve">-пересечение не определено. Все остальные кубы элемента </w:t>
            </w:r>
            <w:r>
              <w:rPr>
                <w:lang w:val="ru-RU"/>
              </w:rPr>
              <w:t>14</w:t>
            </w:r>
            <w:r w:rsidRPr="00BA7200">
              <w:rPr>
                <w:lang w:val="ru-RU"/>
              </w:rPr>
              <w:t xml:space="preserve"> также приводят к конфликту либо неопределенности. </w:t>
            </w:r>
          </w:p>
          <w:p w:rsidR="00597455" w:rsidRPr="00597455" w:rsidRDefault="00597455" w:rsidP="00967351">
            <w:pPr>
              <w:pStyle w:val="TableContents"/>
              <w:rPr>
                <w:lang w:val="ru-RU"/>
              </w:rPr>
            </w:pPr>
            <w:r w:rsidRPr="00BA7200">
              <w:rPr>
                <w:lang w:val="ru-RU"/>
              </w:rPr>
              <w:t>Завершение алгоритма</w:t>
            </w:r>
            <w:r>
              <w:rPr>
                <w:lang w:val="ru-RU"/>
              </w:rPr>
              <w:t>.</w:t>
            </w:r>
          </w:p>
        </w:tc>
      </w:tr>
    </w:tbl>
    <w:p w:rsidR="00856761" w:rsidRPr="00654C87" w:rsidRDefault="00856761" w:rsidP="001552D7">
      <w:pPr>
        <w:spacing w:after="0"/>
        <w:jc w:val="both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856761" w:rsidRPr="00940844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0</w:t>
      </w:r>
      <w:r w:rsidRPr="009408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элемента В1</w:t>
      </w:r>
    </w:p>
    <w:tbl>
      <w:tblPr>
        <w:tblW w:w="963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25"/>
        <w:gridCol w:w="238"/>
        <w:gridCol w:w="239"/>
        <w:gridCol w:w="239"/>
        <w:gridCol w:w="238"/>
        <w:gridCol w:w="238"/>
        <w:gridCol w:w="238"/>
        <w:gridCol w:w="238"/>
        <w:gridCol w:w="238"/>
        <w:gridCol w:w="298"/>
        <w:gridCol w:w="355"/>
        <w:gridCol w:w="347"/>
        <w:gridCol w:w="268"/>
        <w:gridCol w:w="267"/>
        <w:gridCol w:w="260"/>
        <w:gridCol w:w="288"/>
        <w:gridCol w:w="4724"/>
      </w:tblGrid>
      <w:tr w:rsidR="0043121F" w:rsidTr="0043121F">
        <w:trPr>
          <w:trHeight w:val="227"/>
        </w:trPr>
        <w:tc>
          <w:tcPr>
            <w:tcW w:w="9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5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6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7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8</w:t>
            </w:r>
          </w:p>
        </w:tc>
        <w:tc>
          <w:tcPr>
            <w:tcW w:w="29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9</w:t>
            </w:r>
          </w:p>
        </w:tc>
        <w:tc>
          <w:tcPr>
            <w:tcW w:w="355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10</w:t>
            </w:r>
          </w:p>
        </w:tc>
        <w:tc>
          <w:tcPr>
            <w:tcW w:w="34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</w:pPr>
            <w:r>
              <w:t>11</w:t>
            </w:r>
          </w:p>
        </w:tc>
        <w:tc>
          <w:tcPr>
            <w:tcW w:w="26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43121F" w:rsidRDefault="0043121F" w:rsidP="0043121F">
            <w:pPr>
              <w:pStyle w:val="TableContents"/>
              <w:jc w:val="center"/>
            </w:pPr>
          </w:p>
        </w:tc>
        <w:tc>
          <w:tcPr>
            <w:tcW w:w="4724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</w:tr>
      <w:tr w:rsidR="0043121F" w:rsidRPr="00940844" w:rsidTr="0043121F">
        <w:trPr>
          <w:trHeight w:val="227"/>
        </w:trPr>
        <w:tc>
          <w:tcPr>
            <w:tcW w:w="9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3121F" w:rsidRDefault="0043121F" w:rsidP="00AD2E1C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val="en-US" w:eastAsia="zh-CN" w:bidi="hi-IN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1552D7">
            <w:pPr>
              <w:pStyle w:val="TableContents"/>
              <w:jc w:val="center"/>
            </w:pPr>
            <w:r>
              <w:t>12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1552D7">
            <w:pPr>
              <w:pStyle w:val="TableContents"/>
              <w:jc w:val="center"/>
            </w:pPr>
            <w: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1552D7">
            <w:pPr>
              <w:pStyle w:val="TableContents"/>
              <w:jc w:val="center"/>
            </w:pPr>
            <w:r>
              <w:t>14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43121F" w:rsidRDefault="0043121F" w:rsidP="0043121F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43121F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940844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AD2E1C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AD2E1C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AD2E1C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43121F" w:rsidRDefault="0043121F" w:rsidP="0043121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43121F" w:rsidRPr="00940844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940844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AD2E1C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для элемента 9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3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43121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AD2E1C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43121F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43121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8B3972" w:rsidRDefault="0043121F" w:rsidP="00AD2E1C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</w:t>
            </w:r>
            <w:r>
              <w:t>4</w:t>
            </w:r>
            <w:r>
              <w:rPr>
                <w:lang w:val="ru-RU"/>
              </w:rPr>
              <w:t>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43121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Pr="0043121F" w:rsidRDefault="0043121F" w:rsidP="00AD2E1C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</w:tc>
      </w:tr>
      <w:tr w:rsidR="0043121F" w:rsidRPr="00940844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A32E93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A32E93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color w:val="000000" w:themeColor="text1"/>
              </w:rP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43121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</w:t>
            </w:r>
            <w:r>
              <w:t>5</w:t>
            </w:r>
            <w:r>
              <w:rPr>
                <w:lang w:val="ru-RU"/>
              </w:rPr>
              <w:t>.</w:t>
            </w:r>
          </w:p>
        </w:tc>
      </w:tr>
      <w:tr w:rsidR="0043121F" w:rsidRPr="0043121F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8B3972" w:rsidRDefault="0043121F" w:rsidP="0043121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Pr="008B3972" w:rsidRDefault="0043121F" w:rsidP="00AD2E1C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AD2E1C">
            <w:pPr>
              <w:pStyle w:val="TableContents"/>
            </w:pPr>
            <w:r>
              <w:t>d</w:t>
            </w:r>
            <w:r w:rsidRPr="0043121F">
              <w:t>-</w:t>
            </w:r>
            <w:r>
              <w:rPr>
                <w:lang w:val="ru-RU"/>
              </w:rPr>
              <w:t>куб</w:t>
            </w:r>
            <w:r w:rsidRPr="0043121F">
              <w:t xml:space="preserve"> №7= </w:t>
            </w:r>
            <w:r>
              <w:t>d</w:t>
            </w:r>
            <w:r w:rsidRPr="0043121F">
              <w:t>-</w:t>
            </w:r>
            <w:r>
              <w:rPr>
                <w:lang w:val="ru-RU"/>
              </w:rPr>
              <w:t>куб</w:t>
            </w:r>
            <w:r w:rsidRPr="0043121F">
              <w:t xml:space="preserve"> №5 </w:t>
            </w:r>
            <w:r w:rsidRPr="0043121F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43121F">
              <w:t xml:space="preserve"> </w:t>
            </w:r>
            <w:r>
              <w:t>d</w:t>
            </w:r>
            <w:r w:rsidRPr="0043121F">
              <w:t>-</w:t>
            </w:r>
            <w:r>
              <w:rPr>
                <w:lang w:val="ru-RU"/>
              </w:rPr>
              <w:t>куб</w:t>
            </w:r>
            <w:r w:rsidRPr="0043121F">
              <w:t xml:space="preserve"> №6.</w:t>
            </w:r>
          </w:p>
          <w:p w:rsidR="0043121F" w:rsidRPr="0043121F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Завершение этапа транспортировки.</w:t>
            </w:r>
          </w:p>
        </w:tc>
      </w:tr>
      <w:tr w:rsidR="0043121F" w:rsidRPr="00A32E93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AD2E1C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A32E93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C01E1A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Default="0043121F" w:rsidP="0043121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Этап </w:t>
            </w:r>
            <w:proofErr w:type="spellStart"/>
            <w:r>
              <w:rPr>
                <w:lang w:val="ru-RU"/>
              </w:rPr>
              <w:t>доопределения</w:t>
            </w:r>
            <w:proofErr w:type="spellEnd"/>
            <w:r>
              <w:rPr>
                <w:lang w:val="ru-RU"/>
              </w:rPr>
              <w:t>.</w:t>
            </w:r>
          </w:p>
          <w:p w:rsidR="0043121F" w:rsidRPr="00A32E93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0</w:t>
            </w:r>
            <w:r>
              <w:rPr>
                <w:lang w:val="ru-RU"/>
              </w:rPr>
              <w:t>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A32E93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Pr="003A5FA9" w:rsidRDefault="0043121F" w:rsidP="00AD2E1C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9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7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8.</w:t>
            </w:r>
          </w:p>
        </w:tc>
      </w:tr>
      <w:tr w:rsidR="0043121F" w:rsidRPr="00A32E93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C01E1A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43121F" w:rsidRDefault="0043121F" w:rsidP="0043121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43121F" w:rsidRPr="00A32E93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1</w:t>
            </w:r>
            <w:r>
              <w:rPr>
                <w:lang w:val="ru-RU"/>
              </w:rPr>
              <w:t>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Pr="00A32E93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AD2E1C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Pr="003A5FA9" w:rsidRDefault="0043121F" w:rsidP="00AD2E1C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</w:p>
        </w:tc>
      </w:tr>
      <w:tr w:rsidR="0043121F" w:rsidRPr="003A5FA9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3121F" w:rsidRPr="003A5FA9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6</w:t>
            </w:r>
            <w:r>
              <w:rPr>
                <w:lang w:val="ru-RU"/>
              </w:rPr>
              <w:t>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6102C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6102C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A32E93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:rsidR="0043121F" w:rsidRPr="00A32E93" w:rsidRDefault="006102C0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:rsidR="0043121F" w:rsidRPr="00A32E93" w:rsidRDefault="006102C0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</w:tcPr>
          <w:p w:rsidR="0043121F" w:rsidRPr="00A32E93" w:rsidRDefault="0043121F" w:rsidP="00AD2E1C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28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43121F" w:rsidRPr="003A5FA9" w:rsidRDefault="0043121F" w:rsidP="00AD2E1C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43121F" w:rsidRPr="003A5FA9" w:rsidTr="0043121F">
        <w:trPr>
          <w:trHeight w:val="170"/>
        </w:trPr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21F" w:rsidRDefault="0043121F" w:rsidP="00AD2E1C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3A5FA9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21F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7</w:t>
            </w:r>
            <w:r>
              <w:rPr>
                <w:lang w:val="ru-RU"/>
              </w:rPr>
              <w:t>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Pr="003A5FA9" w:rsidRDefault="0043121F" w:rsidP="00AD2E1C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3A5FA9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6102C0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6102C0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Pr="003A5FA9" w:rsidRDefault="0043121F" w:rsidP="00AD2E1C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3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4</w:t>
            </w:r>
            <w:r w:rsidRPr="003A5FA9">
              <w:t>.</w:t>
            </w:r>
          </w:p>
        </w:tc>
      </w:tr>
      <w:tr w:rsidR="0043121F" w:rsidRPr="003A5FA9" w:rsidTr="0043121F">
        <w:trPr>
          <w:trHeight w:val="170"/>
        </w:trPr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Pr="003A5FA9" w:rsidRDefault="0043121F" w:rsidP="00AD2E1C">
            <w:pPr>
              <w:pStyle w:val="TableContents"/>
              <w:jc w:val="center"/>
            </w:pPr>
            <w:r>
              <w:t>16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8</w:t>
            </w:r>
            <w:r>
              <w:rPr>
                <w:lang w:val="ru-RU"/>
              </w:rPr>
              <w:t>.</w:t>
            </w:r>
          </w:p>
        </w:tc>
      </w:tr>
      <w:tr w:rsidR="0043121F" w:rsidRPr="00D64735" w:rsidTr="0043121F">
        <w:trPr>
          <w:trHeight w:val="170"/>
        </w:trPr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  <w:r>
              <w:t>17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Pr="003A5FA9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43121F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43121F" w:rsidRDefault="006102C0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6102C0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6102C0" w:rsidP="00AD2E1C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Default="0043121F" w:rsidP="00AD2E1C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21F" w:rsidRDefault="0043121F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21F" w:rsidRPr="003A5FA9" w:rsidRDefault="0043121F" w:rsidP="00AD2E1C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7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6</w:t>
            </w:r>
            <w:r w:rsidRPr="003A5FA9">
              <w:t>.</w:t>
            </w:r>
          </w:p>
        </w:tc>
      </w:tr>
      <w:tr w:rsidR="007D43E3" w:rsidRPr="003A5FA9" w:rsidTr="0043121F">
        <w:trPr>
          <w:trHeight w:val="170"/>
        </w:trPr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3E3" w:rsidRDefault="007D43E3" w:rsidP="00AD2E1C">
            <w:pPr>
              <w:pStyle w:val="TableContents"/>
              <w:jc w:val="center"/>
            </w:pPr>
            <w:r>
              <w:t>18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3E3" w:rsidRDefault="007D43E3" w:rsidP="00AD2E1C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3E3" w:rsidRDefault="007D43E3" w:rsidP="00AD2E1C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3E3" w:rsidRDefault="007D43E3" w:rsidP="00AD2E1C">
            <w:pPr>
              <w:pStyle w:val="TableContents"/>
              <w:jc w:val="center"/>
            </w:pPr>
          </w:p>
        </w:tc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3E3" w:rsidRDefault="007D43E3" w:rsidP="0043121F">
            <w:pPr>
              <w:pStyle w:val="TableContents"/>
              <w:jc w:val="center"/>
            </w:pPr>
          </w:p>
        </w:tc>
        <w:tc>
          <w:tcPr>
            <w:tcW w:w="4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3E3" w:rsidRPr="007D43E3" w:rsidRDefault="007D43E3" w:rsidP="00AD2E1C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Выбор куба сингулярного покрытия для 5.</w:t>
            </w:r>
          </w:p>
        </w:tc>
      </w:tr>
      <w:tr w:rsidR="007D43E3" w:rsidRPr="00CE4011" w:rsidTr="00CE4011">
        <w:trPr>
          <w:trHeight w:val="170"/>
        </w:trPr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3E3" w:rsidRDefault="007D43E3" w:rsidP="00AD2E1C">
            <w:pPr>
              <w:pStyle w:val="TableContents"/>
              <w:jc w:val="center"/>
            </w:pPr>
            <w:r>
              <w:t>19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C01E1A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d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7D43E3" w:rsidRDefault="007D43E3" w:rsidP="00AD2E1C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3E3" w:rsidRDefault="007D43E3" w:rsidP="00CE4011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3E3" w:rsidRDefault="007D43E3" w:rsidP="00CE4011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3E3" w:rsidRDefault="007D43E3" w:rsidP="00CE4011">
            <w:pPr>
              <w:pStyle w:val="TableContents"/>
              <w:jc w:val="center"/>
            </w:pPr>
            <w:r>
              <w:rPr>
                <w:color w:val="000000" w:themeColor="text1"/>
              </w:rPr>
              <w:t>d’</w:t>
            </w:r>
          </w:p>
        </w:tc>
        <w:tc>
          <w:tcPr>
            <w:tcW w:w="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3E3" w:rsidRDefault="007D43E3" w:rsidP="0043121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4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011" w:rsidRPr="00CE4011" w:rsidRDefault="007D43E3" w:rsidP="00CE4011">
            <w:pPr>
              <w:pStyle w:val="TableContents"/>
              <w:rPr>
                <w:lang w:val="ru-RU"/>
              </w:rPr>
            </w:pPr>
            <w:r>
              <w:t>d</w:t>
            </w:r>
            <w:r w:rsidRPr="00D64735">
              <w:t>-</w:t>
            </w:r>
            <w:r>
              <w:rPr>
                <w:lang w:val="ru-RU"/>
              </w:rPr>
              <w:t>куб</w:t>
            </w:r>
            <w:r w:rsidRPr="00D64735">
              <w:t xml:space="preserve"> №19 = </w:t>
            </w:r>
            <w:r>
              <w:t>d</w:t>
            </w:r>
            <w:r w:rsidRPr="00D64735">
              <w:t>-</w:t>
            </w:r>
            <w:r>
              <w:rPr>
                <w:lang w:val="ru-RU"/>
              </w:rPr>
              <w:t>куб</w:t>
            </w:r>
            <w:r w:rsidRPr="00D64735">
              <w:t xml:space="preserve"> №17 </w:t>
            </w:r>
            <w:r w:rsidRPr="00D64735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D64735">
              <w:t xml:space="preserve"> </w:t>
            </w:r>
            <w:r>
              <w:t>d</w:t>
            </w:r>
            <w:r w:rsidRPr="00D64735">
              <w:t>-</w:t>
            </w:r>
            <w:r>
              <w:rPr>
                <w:lang w:val="ru-RU"/>
              </w:rPr>
              <w:t>куб</w:t>
            </w:r>
            <w:r w:rsidRPr="00D64735">
              <w:t xml:space="preserve"> №18.</w:t>
            </w:r>
            <w:r w:rsidR="00CE4011" w:rsidRPr="00D64735">
              <w:t xml:space="preserve"> </w:t>
            </w:r>
            <w:r w:rsidR="00CE4011">
              <w:rPr>
                <w:lang w:val="ru-RU"/>
              </w:rPr>
              <w:t>Завершение алгоритма</w:t>
            </w:r>
          </w:p>
        </w:tc>
      </w:tr>
    </w:tbl>
    <w:p w:rsidR="00856761" w:rsidRPr="00CE401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56761" w:rsidRDefault="00856761" w:rsidP="00856761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Выч</w:t>
      </w:r>
      <w:proofErr w:type="spellStart"/>
      <w:r>
        <w:rPr>
          <w:rFonts w:ascii="Times New Roman" w:hAnsi="Times New Roman" w:cs="Times New Roman"/>
          <w:sz w:val="28"/>
        </w:rPr>
        <w:t>исление</w:t>
      </w:r>
      <w:proofErr w:type="spellEnd"/>
      <w:r>
        <w:rPr>
          <w:rFonts w:ascii="Times New Roman" w:hAnsi="Times New Roman" w:cs="Times New Roman"/>
          <w:sz w:val="28"/>
        </w:rPr>
        <w:t xml:space="preserve"> теста для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</w:rPr>
        <w:t xml:space="preserve"> 1</w:t>
      </w:r>
      <w:r w:rsidRPr="009408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be-BY"/>
        </w:rPr>
        <w:t>элемента В1</w:t>
      </w:r>
    </w:p>
    <w:tbl>
      <w:tblPr>
        <w:tblW w:w="9638" w:type="dxa"/>
        <w:tblInd w:w="45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22"/>
        <w:gridCol w:w="237"/>
        <w:gridCol w:w="239"/>
        <w:gridCol w:w="239"/>
        <w:gridCol w:w="238"/>
        <w:gridCol w:w="238"/>
        <w:gridCol w:w="230"/>
        <w:gridCol w:w="342"/>
        <w:gridCol w:w="238"/>
        <w:gridCol w:w="310"/>
        <w:gridCol w:w="355"/>
        <w:gridCol w:w="347"/>
        <w:gridCol w:w="268"/>
        <w:gridCol w:w="267"/>
        <w:gridCol w:w="260"/>
        <w:gridCol w:w="287"/>
        <w:gridCol w:w="4621"/>
      </w:tblGrid>
      <w:tr w:rsidR="00F62D3F" w:rsidTr="00CE73AA">
        <w:trPr>
          <w:trHeight w:val="509"/>
        </w:trPr>
        <w:tc>
          <w:tcPr>
            <w:tcW w:w="92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F62D3F" w:rsidRDefault="00F62D3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а </w:t>
            </w:r>
          </w:p>
          <w:p w:rsidR="00F62D3F" w:rsidRDefault="00F62D3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линий</w:t>
            </w:r>
            <w:r>
              <w:rPr>
                <w:rFonts w:ascii="Times New Roman" w:hAnsi="Times New Roman" w:cs="Times New Roman"/>
                <w:lang w:val="ru-RU"/>
              </w:rPr>
              <w:t>→</w:t>
            </w:r>
          </w:p>
        </w:tc>
        <w:tc>
          <w:tcPr>
            <w:tcW w:w="23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2</w:t>
            </w:r>
          </w:p>
        </w:tc>
        <w:tc>
          <w:tcPr>
            <w:tcW w:w="2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3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4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5</w:t>
            </w:r>
          </w:p>
        </w:tc>
        <w:tc>
          <w:tcPr>
            <w:tcW w:w="230" w:type="dxa"/>
            <w:vMerge w:val="restart"/>
            <w:tcBorders>
              <w:top w:val="single" w:sz="2" w:space="0" w:color="000000"/>
              <w:left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6</w:t>
            </w:r>
          </w:p>
        </w:tc>
        <w:tc>
          <w:tcPr>
            <w:tcW w:w="342" w:type="dxa"/>
            <w:vMerge w:val="restart"/>
            <w:tcBorders>
              <w:top w:val="single" w:sz="2" w:space="0" w:color="000000"/>
              <w:left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7</w:t>
            </w:r>
          </w:p>
        </w:tc>
        <w:tc>
          <w:tcPr>
            <w:tcW w:w="23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8</w:t>
            </w:r>
          </w:p>
        </w:tc>
        <w:tc>
          <w:tcPr>
            <w:tcW w:w="31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9</w:t>
            </w:r>
          </w:p>
        </w:tc>
        <w:tc>
          <w:tcPr>
            <w:tcW w:w="355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0</w:t>
            </w:r>
          </w:p>
        </w:tc>
        <w:tc>
          <w:tcPr>
            <w:tcW w:w="34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1</w:t>
            </w:r>
          </w:p>
        </w:tc>
        <w:tc>
          <w:tcPr>
            <w:tcW w:w="268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7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0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87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</w:p>
        </w:tc>
      </w:tr>
      <w:tr w:rsidR="00F62D3F" w:rsidRPr="00940844" w:rsidTr="00CE73AA">
        <w:trPr>
          <w:trHeight w:val="227"/>
        </w:trPr>
        <w:tc>
          <w:tcPr>
            <w:tcW w:w="92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F62D3F" w:rsidRDefault="00F62D3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Номер </w:t>
            </w:r>
          </w:p>
          <w:p w:rsidR="00F62D3F" w:rsidRDefault="00F62D3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куба</w:t>
            </w:r>
          </w:p>
          <w:p w:rsidR="00F62D3F" w:rsidRDefault="00F62D3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↓</w:t>
            </w: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230" w:type="dxa"/>
            <w:vMerge/>
            <w:tcBorders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342" w:type="dxa"/>
            <w:vMerge/>
            <w:tcBorders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F62D3F" w:rsidRPr="00CE4011" w:rsidRDefault="00F62D3F" w:rsidP="00BC6A10">
            <w:pPr>
              <w:spacing w:after="0" w:line="240" w:lineRule="auto"/>
              <w:rPr>
                <w:rFonts w:ascii="Liberation Serif" w:eastAsia="Droid Sans Fallback" w:hAnsi="Liberation Serif" w:cs="Droid Sans Devanagari"/>
                <w:b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2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3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4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62D3F" w:rsidRPr="00CE4011" w:rsidRDefault="00F62D3F" w:rsidP="00BC6A10">
            <w:pPr>
              <w:pStyle w:val="TableContents"/>
              <w:jc w:val="center"/>
              <w:rPr>
                <w:lang w:val="ru-RU"/>
              </w:rPr>
            </w:pPr>
            <w:r w:rsidRPr="00CE4011">
              <w:rPr>
                <w:lang w:val="ru-RU"/>
              </w:rPr>
              <w:t>15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F62D3F" w:rsidRDefault="00F62D3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Описание действий на данном шаге</w:t>
            </w:r>
          </w:p>
        </w:tc>
      </w:tr>
      <w:tr w:rsidR="006B18FF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C475BF" w:rsidRDefault="00C475B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Pr="00940844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475BF" w:rsidRPr="008B3972" w:rsidRDefault="00C475BF" w:rsidP="00BC6A1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475BF" w:rsidRPr="008B3972" w:rsidRDefault="00C475BF" w:rsidP="00BC6A1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475BF" w:rsidRPr="008B3972" w:rsidRDefault="00C475BF" w:rsidP="00BC6A1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475BF" w:rsidRPr="0043121F" w:rsidRDefault="00C475BF" w:rsidP="00BC6A10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C475BF" w:rsidRDefault="00C475BF" w:rsidP="00BC6A10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Куб исходного состояния схемы.</w:t>
            </w:r>
          </w:p>
        </w:tc>
      </w:tr>
      <w:tr w:rsidR="006B18FF" w:rsidRPr="00940844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C475BF" w:rsidRDefault="00C475BF" w:rsidP="00BC6A10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CE4011" w:rsidRDefault="00CE4011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ru-RU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Pr="0043121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Pr="0043121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CE4011" w:rsidRDefault="00CE4011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C475BF" w:rsidRPr="00940844" w:rsidRDefault="006B18F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C475BF" w:rsidRDefault="00C475BF" w:rsidP="00BC6A10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475BF" w:rsidRDefault="00C475BF" w:rsidP="00BC6A10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475BF" w:rsidRDefault="00C475BF" w:rsidP="00BC6A10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475BF" w:rsidRDefault="00C475BF" w:rsidP="00BC6A10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475BF" w:rsidRDefault="00C475BF" w:rsidP="00BC6A10">
            <w:pPr>
              <w:pStyle w:val="TableContents"/>
              <w:jc w:val="center"/>
            </w:pP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C475BF" w:rsidRDefault="00C475BF" w:rsidP="00BC6A10">
            <w:pPr>
              <w:pStyle w:val="TableContents"/>
              <w:rPr>
                <w:lang w:val="ru-RU"/>
              </w:rPr>
            </w:pPr>
            <w:r>
              <w:t>d</w:t>
            </w:r>
            <w:r>
              <w:rPr>
                <w:lang w:val="ru-RU"/>
              </w:rPr>
              <w:t>-куб неисправности для элемента 9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CE401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CE401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Default="006B18FF" w:rsidP="006B18FF">
            <w:pPr>
              <w:pStyle w:val="TableContents"/>
            </w:pPr>
            <w:r>
              <w:t>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3 =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 xml:space="preserve">№1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>
              <w:t xml:space="preserve"> d-</w:t>
            </w:r>
            <w:r>
              <w:rPr>
                <w:lang w:val="ru-RU"/>
              </w:rPr>
              <w:t>куб</w:t>
            </w:r>
            <w:r w:rsidRPr="00940844">
              <w:t xml:space="preserve"> </w:t>
            </w:r>
            <w:r>
              <w:t>№2.</w:t>
            </w:r>
          </w:p>
        </w:tc>
      </w:tr>
      <w:tr w:rsidR="006B18FF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Pr="008B3972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Pr="008B3972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Pr="008B3972" w:rsidRDefault="006B18FF" w:rsidP="006B18F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</w:t>
            </w:r>
            <w:r>
              <w:t>4</w:t>
            </w:r>
            <w:r>
              <w:rPr>
                <w:lang w:val="ru-RU"/>
              </w:rPr>
              <w:t>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  <w:lang w:val="ru-RU"/>
              </w:rPr>
            </w:pPr>
            <w:r w:rsidRPr="008B3972">
              <w:rPr>
                <w:color w:val="000000" w:themeColor="text1"/>
                <w:lang w:val="ru-RU"/>
              </w:rPr>
              <w:t>5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x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Pr="0043121F" w:rsidRDefault="006B18FF" w:rsidP="006B18FF">
            <w:pPr>
              <w:pStyle w:val="TableContents"/>
            </w:pP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5=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3 </w:t>
            </w:r>
            <w:r w:rsidRPr="008B3972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8B3972">
              <w:t xml:space="preserve"> </w:t>
            </w:r>
            <w:r>
              <w:t>d</w:t>
            </w:r>
            <w:r w:rsidRPr="008B3972">
              <w:t>-</w:t>
            </w:r>
            <w:r>
              <w:rPr>
                <w:lang w:val="ru-RU"/>
              </w:rPr>
              <w:t>куб</w:t>
            </w:r>
            <w:r w:rsidRPr="008B3972">
              <w:t xml:space="preserve"> №4. </w:t>
            </w:r>
          </w:p>
        </w:tc>
      </w:tr>
      <w:tr w:rsidR="006B18FF" w:rsidRPr="00940844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A32E93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A32E93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color w:val="000000" w:themeColor="text1"/>
              </w:rP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43121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Простой </w:t>
            </w:r>
            <w:r>
              <w:t>d</w:t>
            </w:r>
            <w:r>
              <w:rPr>
                <w:lang w:val="ru-RU"/>
              </w:rPr>
              <w:t>-куб  элемента 1</w:t>
            </w:r>
            <w:r>
              <w:t>5</w:t>
            </w:r>
            <w:r>
              <w:rPr>
                <w:lang w:val="ru-RU"/>
              </w:rPr>
              <w:t>.</w:t>
            </w:r>
          </w:p>
        </w:tc>
      </w:tr>
      <w:tr w:rsidR="006B18FF" w:rsidRPr="0043121F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F62D3F" w:rsidP="00F62D3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 w:rsidRPr="008B3972"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8B3972" w:rsidRDefault="006B18FF" w:rsidP="006B18FF">
            <w:pPr>
              <w:pStyle w:val="TableContents"/>
              <w:jc w:val="center"/>
              <w:rPr>
                <w:color w:val="000000" w:themeColor="text1"/>
              </w:rPr>
            </w:pPr>
            <w: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Default="006B18FF" w:rsidP="006B18FF">
            <w:pPr>
              <w:pStyle w:val="TableContents"/>
            </w:pPr>
            <w:r>
              <w:t>d</w:t>
            </w:r>
            <w:r w:rsidRPr="0043121F">
              <w:t>-</w:t>
            </w:r>
            <w:r>
              <w:rPr>
                <w:lang w:val="ru-RU"/>
              </w:rPr>
              <w:t>куб</w:t>
            </w:r>
            <w:r w:rsidRPr="0043121F">
              <w:t xml:space="preserve"> №7= </w:t>
            </w:r>
            <w:r>
              <w:t>d</w:t>
            </w:r>
            <w:r w:rsidRPr="0043121F">
              <w:t>-</w:t>
            </w:r>
            <w:r>
              <w:rPr>
                <w:lang w:val="ru-RU"/>
              </w:rPr>
              <w:t>куб</w:t>
            </w:r>
            <w:r w:rsidRPr="0043121F">
              <w:t xml:space="preserve"> №5 </w:t>
            </w:r>
            <w:r w:rsidRPr="0043121F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43121F">
              <w:t xml:space="preserve"> </w:t>
            </w:r>
            <w:r>
              <w:t>d</w:t>
            </w:r>
            <w:r w:rsidRPr="0043121F">
              <w:t>-</w:t>
            </w:r>
            <w:r>
              <w:rPr>
                <w:lang w:val="ru-RU"/>
              </w:rPr>
              <w:t>куб</w:t>
            </w:r>
            <w:r w:rsidRPr="0043121F">
              <w:t xml:space="preserve"> №6.</w:t>
            </w:r>
          </w:p>
          <w:p w:rsidR="006B18FF" w:rsidRPr="0043121F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Завершение этапа транспортировки.</w:t>
            </w:r>
          </w:p>
        </w:tc>
      </w:tr>
      <w:tr w:rsidR="006B18FF" w:rsidRPr="00A32E93" w:rsidTr="00625D24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AD2E1C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A32E93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25D24" w:rsidP="00625D24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Этап </w:t>
            </w:r>
            <w:proofErr w:type="spellStart"/>
            <w:r>
              <w:rPr>
                <w:lang w:val="ru-RU"/>
              </w:rPr>
              <w:t>доопределения</w:t>
            </w:r>
            <w:proofErr w:type="spellEnd"/>
            <w:r>
              <w:rPr>
                <w:lang w:val="ru-RU"/>
              </w:rPr>
              <w:t>.</w:t>
            </w:r>
          </w:p>
          <w:p w:rsidR="006B18FF" w:rsidRPr="00A32E93" w:rsidRDefault="006B18FF" w:rsidP="00625D24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A32E93">
              <w:rPr>
                <w:lang w:val="ru-RU"/>
              </w:rPr>
              <w:t>1</w:t>
            </w:r>
            <w:r w:rsidR="00625D24" w:rsidRPr="00625D24">
              <w:rPr>
                <w:lang w:val="ru-RU"/>
              </w:rPr>
              <w:t>2</w:t>
            </w:r>
            <w:r>
              <w:rPr>
                <w:lang w:val="ru-RU"/>
              </w:rPr>
              <w:t>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9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A32E93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Pr="003A5FA9" w:rsidRDefault="006B18FF" w:rsidP="006B18FF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9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7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8.</w:t>
            </w:r>
          </w:p>
        </w:tc>
      </w:tr>
      <w:tr w:rsidR="006B18FF" w:rsidRPr="00A32E93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E766EC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E766EC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6B18FF" w:rsidRPr="00A32E93" w:rsidRDefault="006B18FF" w:rsidP="00625D24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="00625D24" w:rsidRPr="00625D24">
              <w:rPr>
                <w:lang w:val="ru-RU"/>
              </w:rPr>
              <w:t>6</w:t>
            </w:r>
            <w:r>
              <w:rPr>
                <w:lang w:val="ru-RU"/>
              </w:rPr>
              <w:t>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E766EC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Pr="00A32E93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Pr="003A5FA9" w:rsidRDefault="006B18FF" w:rsidP="006B18FF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1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9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0</w:t>
            </w:r>
            <w:r w:rsidRPr="003A5FA9">
              <w:t>.</w:t>
            </w:r>
          </w:p>
        </w:tc>
      </w:tr>
      <w:tr w:rsidR="006B18FF" w:rsidRPr="003A5FA9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B18FF" w:rsidRPr="003A5FA9" w:rsidRDefault="006B18FF" w:rsidP="00625D24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="00625D24" w:rsidRPr="00625D24">
              <w:rPr>
                <w:lang w:val="ru-RU"/>
              </w:rPr>
              <w:t>5</w:t>
            </w:r>
            <w:r>
              <w:rPr>
                <w:lang w:val="ru-RU"/>
              </w:rPr>
              <w:t>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237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E766EC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0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E766EC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A32E93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nil"/>
              <w:left w:val="single" w:sz="2" w:space="0" w:color="000000"/>
              <w:bottom w:val="single" w:sz="4" w:space="0" w:color="auto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6B18FF" w:rsidRPr="00A32E93" w:rsidRDefault="006B18FF" w:rsidP="006B18F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87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nil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6B18FF" w:rsidRPr="003A5FA9" w:rsidRDefault="006B18FF" w:rsidP="006B18FF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3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1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12.</w:t>
            </w:r>
          </w:p>
        </w:tc>
      </w:tr>
      <w:tr w:rsidR="006B18FF" w:rsidRPr="003A5FA9" w:rsidTr="00F62D3F">
        <w:trPr>
          <w:trHeight w:val="170"/>
        </w:trPr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3A5FA9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18FF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7</w:t>
            </w:r>
            <w:r>
              <w:rPr>
                <w:lang w:val="ru-RU"/>
              </w:rPr>
              <w:t>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Pr="003A5FA9" w:rsidRDefault="006B18FF" w:rsidP="006B18FF">
            <w:pPr>
              <w:pStyle w:val="TableContents"/>
              <w:jc w:val="center"/>
            </w:pPr>
            <w:r>
              <w:t>15</w:t>
            </w:r>
          </w:p>
        </w:tc>
        <w:tc>
          <w:tcPr>
            <w:tcW w:w="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3A5FA9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Pr="003A5FA9" w:rsidRDefault="006B18FF" w:rsidP="006B18FF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3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4</w:t>
            </w:r>
            <w:r w:rsidRPr="003A5FA9">
              <w:t>.</w:t>
            </w:r>
          </w:p>
        </w:tc>
      </w:tr>
      <w:tr w:rsidR="006B18FF" w:rsidRPr="003A5FA9" w:rsidTr="00F62D3F">
        <w:trPr>
          <w:trHeight w:val="170"/>
        </w:trPr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Pr="003A5FA9" w:rsidRDefault="006B18FF" w:rsidP="006B18FF">
            <w:pPr>
              <w:pStyle w:val="TableContents"/>
              <w:jc w:val="center"/>
            </w:pPr>
            <w:r>
              <w:t>16</w:t>
            </w:r>
          </w:p>
        </w:tc>
        <w:tc>
          <w:tcPr>
            <w:tcW w:w="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lang w:val="ru-RU"/>
              </w:rPr>
            </w:pP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 xml:space="preserve">Выбор куба сингулярного покрытия для </w:t>
            </w:r>
            <w:r w:rsidRPr="003A5FA9">
              <w:rPr>
                <w:lang w:val="ru-RU"/>
              </w:rPr>
              <w:t>8</w:t>
            </w:r>
            <w:r>
              <w:rPr>
                <w:lang w:val="ru-RU"/>
              </w:rPr>
              <w:t>.</w:t>
            </w:r>
          </w:p>
        </w:tc>
      </w:tr>
      <w:tr w:rsidR="006B18FF" w:rsidRPr="00D64735" w:rsidTr="00F62D3F">
        <w:trPr>
          <w:trHeight w:val="170"/>
        </w:trPr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Default="006B18FF" w:rsidP="006B18FF">
            <w:pPr>
              <w:pStyle w:val="TableContents"/>
              <w:jc w:val="center"/>
            </w:pPr>
            <w:r>
              <w:t>17</w:t>
            </w:r>
          </w:p>
        </w:tc>
        <w:tc>
          <w:tcPr>
            <w:tcW w:w="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x</w:t>
            </w:r>
          </w:p>
        </w:tc>
        <w:tc>
          <w:tcPr>
            <w:tcW w:w="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3A5FA9" w:rsidRDefault="00625D24" w:rsidP="00625D24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25D24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</w:t>
            </w:r>
          </w:p>
        </w:tc>
        <w:tc>
          <w:tcPr>
            <w:tcW w:w="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Pr="003A5FA9" w:rsidRDefault="006B18FF" w:rsidP="006B18FF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7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5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6</w:t>
            </w:r>
            <w:r w:rsidRPr="003A5FA9">
              <w:t>.</w:t>
            </w:r>
          </w:p>
        </w:tc>
      </w:tr>
      <w:tr w:rsidR="006B18FF" w:rsidRPr="003A5FA9" w:rsidTr="00F62D3F">
        <w:trPr>
          <w:trHeight w:val="170"/>
        </w:trPr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Default="006B18FF" w:rsidP="006B18FF">
            <w:pPr>
              <w:pStyle w:val="TableContents"/>
              <w:jc w:val="center"/>
            </w:pPr>
            <w:r>
              <w:t>18</w:t>
            </w:r>
          </w:p>
        </w:tc>
        <w:tc>
          <w:tcPr>
            <w:tcW w:w="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Pr="007D43E3" w:rsidRDefault="006B18FF" w:rsidP="006B18FF">
            <w:pPr>
              <w:pStyle w:val="TableContents"/>
              <w:rPr>
                <w:lang w:val="ru-RU"/>
              </w:rPr>
            </w:pPr>
            <w:r>
              <w:rPr>
                <w:lang w:val="ru-RU"/>
              </w:rPr>
              <w:t>Выбор куба сингулярного покрытия для 5.</w:t>
            </w:r>
          </w:p>
        </w:tc>
      </w:tr>
      <w:tr w:rsidR="006B18FF" w:rsidRPr="007D43E3" w:rsidTr="00F62D3F">
        <w:trPr>
          <w:trHeight w:val="170"/>
        </w:trPr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Default="006B18FF" w:rsidP="006B18FF">
            <w:pPr>
              <w:pStyle w:val="TableContents"/>
              <w:jc w:val="center"/>
            </w:pPr>
            <w:r>
              <w:t>19</w:t>
            </w:r>
          </w:p>
        </w:tc>
        <w:tc>
          <w:tcPr>
            <w:tcW w:w="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F62D3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P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7A0161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d’</w:t>
            </w:r>
          </w:p>
        </w:tc>
        <w:tc>
          <w:tcPr>
            <w:tcW w:w="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6B18FF" w:rsidRDefault="006B18FF" w:rsidP="006B18FF">
            <w:pPr>
              <w:pStyle w:val="TableContents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0</w:t>
            </w:r>
          </w:p>
        </w:tc>
        <w:tc>
          <w:tcPr>
            <w:tcW w:w="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rPr>
                <w:color w:val="000000" w:themeColor="text1"/>
              </w:rPr>
              <w:t>d</w:t>
            </w:r>
          </w:p>
        </w:tc>
        <w:tc>
          <w:tcPr>
            <w:tcW w:w="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8FF" w:rsidRDefault="006B18FF" w:rsidP="006B18FF">
            <w:pPr>
              <w:pStyle w:val="TableContents"/>
              <w:jc w:val="center"/>
            </w:pPr>
            <w:r>
              <w:t>d’</w:t>
            </w: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8FF" w:rsidRDefault="006B18FF" w:rsidP="006B18FF">
            <w:pPr>
              <w:pStyle w:val="TableContents"/>
            </w:pP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9</w:t>
            </w:r>
            <w:r w:rsidRPr="003A5FA9">
              <w:t xml:space="preserve"> =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7</w:t>
            </w:r>
            <w:r w:rsidRPr="003A5FA9">
              <w:t xml:space="preserve"> </w:t>
            </w:r>
            <w:r w:rsidRPr="003A5FA9">
              <w:rPr>
                <w:rFonts w:ascii="Times New Roman" w:hAnsi="Times New Roman"/>
                <w:b/>
                <w:sz w:val="22"/>
                <w:szCs w:val="22"/>
              </w:rPr>
              <w:t>∩</w:t>
            </w:r>
            <w:r w:rsidRPr="003A5FA9">
              <w:t xml:space="preserve"> </w:t>
            </w:r>
            <w:r>
              <w:t>d</w:t>
            </w:r>
            <w:r w:rsidRPr="003A5FA9">
              <w:t>-</w:t>
            </w:r>
            <w:r>
              <w:rPr>
                <w:lang w:val="ru-RU"/>
              </w:rPr>
              <w:t>куб</w:t>
            </w:r>
            <w:r w:rsidRPr="003A5FA9">
              <w:t xml:space="preserve"> №</w:t>
            </w:r>
            <w:r>
              <w:t>18</w:t>
            </w:r>
            <w:r w:rsidRPr="003A5FA9">
              <w:t>.</w:t>
            </w:r>
            <w:r>
              <w:t xml:space="preserve"> </w:t>
            </w:r>
            <w:proofErr w:type="spellStart"/>
            <w:r>
              <w:t>Завершение</w:t>
            </w:r>
            <w:proofErr w:type="spellEnd"/>
            <w:r>
              <w:t xml:space="preserve"> </w:t>
            </w:r>
            <w:proofErr w:type="spellStart"/>
            <w:r>
              <w:t>алгоритма</w:t>
            </w:r>
            <w:proofErr w:type="spellEnd"/>
            <w:r>
              <w:t>.</w:t>
            </w:r>
          </w:p>
        </w:tc>
      </w:tr>
    </w:tbl>
    <w:p w:rsidR="00856761" w:rsidRPr="003A5FA9" w:rsidRDefault="00856761" w:rsidP="00484B3F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sectPr w:rsidR="00856761" w:rsidRPr="003A5FA9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default"/>
  </w:font>
  <w:font w:name="Droid Sans Fallback">
    <w:altName w:val="Times New Roman"/>
    <w:charset w:val="00"/>
    <w:family w:val="auto"/>
    <w:pitch w:val="variable"/>
  </w:font>
  <w:font w:name="Droid Sans Devanagari">
    <w:altName w:val="Arial"/>
    <w:charset w:val="00"/>
    <w:family w:val="swiss"/>
    <w:pitch w:val="default"/>
  </w:font>
  <w:font w:name="MS Sans Serif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D11EC"/>
    <w:multiLevelType w:val="hybridMultilevel"/>
    <w:tmpl w:val="0952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F1E"/>
    <w:rsid w:val="00035EA8"/>
    <w:rsid w:val="00056E7E"/>
    <w:rsid w:val="00064393"/>
    <w:rsid w:val="00086D87"/>
    <w:rsid w:val="00090601"/>
    <w:rsid w:val="001064BC"/>
    <w:rsid w:val="00131D9F"/>
    <w:rsid w:val="001456EB"/>
    <w:rsid w:val="001552D7"/>
    <w:rsid w:val="001662B1"/>
    <w:rsid w:val="00190859"/>
    <w:rsid w:val="001B3323"/>
    <w:rsid w:val="001D1E90"/>
    <w:rsid w:val="001E6C63"/>
    <w:rsid w:val="00241C7B"/>
    <w:rsid w:val="00244BA6"/>
    <w:rsid w:val="002471D0"/>
    <w:rsid w:val="00280324"/>
    <w:rsid w:val="00297A00"/>
    <w:rsid w:val="002A4D30"/>
    <w:rsid w:val="002B2A50"/>
    <w:rsid w:val="002C66C1"/>
    <w:rsid w:val="002C724B"/>
    <w:rsid w:val="00300962"/>
    <w:rsid w:val="00353A39"/>
    <w:rsid w:val="00357099"/>
    <w:rsid w:val="00364443"/>
    <w:rsid w:val="00371CB4"/>
    <w:rsid w:val="00387711"/>
    <w:rsid w:val="003A0531"/>
    <w:rsid w:val="003A06F7"/>
    <w:rsid w:val="003A5FA9"/>
    <w:rsid w:val="003D0514"/>
    <w:rsid w:val="003F4BBF"/>
    <w:rsid w:val="00403051"/>
    <w:rsid w:val="00414D61"/>
    <w:rsid w:val="0043121F"/>
    <w:rsid w:val="00431E4F"/>
    <w:rsid w:val="004433B2"/>
    <w:rsid w:val="00456448"/>
    <w:rsid w:val="004828B9"/>
    <w:rsid w:val="00484B3F"/>
    <w:rsid w:val="00484C71"/>
    <w:rsid w:val="00490C46"/>
    <w:rsid w:val="00493CD8"/>
    <w:rsid w:val="004C4DEF"/>
    <w:rsid w:val="004D4EE5"/>
    <w:rsid w:val="004E5C36"/>
    <w:rsid w:val="00534222"/>
    <w:rsid w:val="00534503"/>
    <w:rsid w:val="00597455"/>
    <w:rsid w:val="006102C0"/>
    <w:rsid w:val="00610D9F"/>
    <w:rsid w:val="00625D24"/>
    <w:rsid w:val="00654C87"/>
    <w:rsid w:val="00681BBB"/>
    <w:rsid w:val="006B18FF"/>
    <w:rsid w:val="006C2FB4"/>
    <w:rsid w:val="00727F4B"/>
    <w:rsid w:val="0073382A"/>
    <w:rsid w:val="00743495"/>
    <w:rsid w:val="00750206"/>
    <w:rsid w:val="007745EA"/>
    <w:rsid w:val="00777E8E"/>
    <w:rsid w:val="00780936"/>
    <w:rsid w:val="00784C13"/>
    <w:rsid w:val="007A0161"/>
    <w:rsid w:val="007A2F09"/>
    <w:rsid w:val="007C74DC"/>
    <w:rsid w:val="007D43E3"/>
    <w:rsid w:val="00813CC7"/>
    <w:rsid w:val="0081799B"/>
    <w:rsid w:val="00830167"/>
    <w:rsid w:val="00856761"/>
    <w:rsid w:val="008623C3"/>
    <w:rsid w:val="00884EE7"/>
    <w:rsid w:val="00897C64"/>
    <w:rsid w:val="008B3972"/>
    <w:rsid w:val="008C41CE"/>
    <w:rsid w:val="008C7A9E"/>
    <w:rsid w:val="00916970"/>
    <w:rsid w:val="00940844"/>
    <w:rsid w:val="00947652"/>
    <w:rsid w:val="009521C4"/>
    <w:rsid w:val="00970556"/>
    <w:rsid w:val="00971B1C"/>
    <w:rsid w:val="009A0EC0"/>
    <w:rsid w:val="009A6173"/>
    <w:rsid w:val="009D7D91"/>
    <w:rsid w:val="009E239B"/>
    <w:rsid w:val="009F1E61"/>
    <w:rsid w:val="00A32E93"/>
    <w:rsid w:val="00A34BEF"/>
    <w:rsid w:val="00A4101F"/>
    <w:rsid w:val="00A56BB7"/>
    <w:rsid w:val="00A62F1E"/>
    <w:rsid w:val="00A902D8"/>
    <w:rsid w:val="00AB6363"/>
    <w:rsid w:val="00AD2E1C"/>
    <w:rsid w:val="00B00666"/>
    <w:rsid w:val="00B01094"/>
    <w:rsid w:val="00B2267B"/>
    <w:rsid w:val="00B418BF"/>
    <w:rsid w:val="00B57F82"/>
    <w:rsid w:val="00B74FD2"/>
    <w:rsid w:val="00B8356C"/>
    <w:rsid w:val="00B91672"/>
    <w:rsid w:val="00BA1CC9"/>
    <w:rsid w:val="00BA7200"/>
    <w:rsid w:val="00BC0909"/>
    <w:rsid w:val="00BC0EE1"/>
    <w:rsid w:val="00BC6A10"/>
    <w:rsid w:val="00BF1952"/>
    <w:rsid w:val="00C01E1A"/>
    <w:rsid w:val="00C3547C"/>
    <w:rsid w:val="00C44792"/>
    <w:rsid w:val="00C475BF"/>
    <w:rsid w:val="00C50594"/>
    <w:rsid w:val="00CB7FA6"/>
    <w:rsid w:val="00CC65FD"/>
    <w:rsid w:val="00CE4011"/>
    <w:rsid w:val="00CE73AA"/>
    <w:rsid w:val="00D1508E"/>
    <w:rsid w:val="00D15B13"/>
    <w:rsid w:val="00D1795D"/>
    <w:rsid w:val="00D64735"/>
    <w:rsid w:val="00D76DB4"/>
    <w:rsid w:val="00DE0441"/>
    <w:rsid w:val="00DF4E8C"/>
    <w:rsid w:val="00E24515"/>
    <w:rsid w:val="00E31B69"/>
    <w:rsid w:val="00E3545A"/>
    <w:rsid w:val="00E55B37"/>
    <w:rsid w:val="00E766EC"/>
    <w:rsid w:val="00E97BDA"/>
    <w:rsid w:val="00ED54E4"/>
    <w:rsid w:val="00F412C4"/>
    <w:rsid w:val="00F56ABA"/>
    <w:rsid w:val="00F62D3F"/>
    <w:rsid w:val="00FB3E03"/>
    <w:rsid w:val="00FD432D"/>
    <w:rsid w:val="00FF4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876B5F"/>
  <w15:chartTrackingRefBased/>
  <w15:docId w15:val="{C5D42CA4-91A7-4B70-B71D-BB0C1A84B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0514"/>
    <w:pPr>
      <w:ind w:left="720"/>
      <w:contextualSpacing/>
    </w:pPr>
  </w:style>
  <w:style w:type="table" w:styleId="a4">
    <w:name w:val="Table Grid"/>
    <w:basedOn w:val="a1"/>
    <w:uiPriority w:val="39"/>
    <w:rsid w:val="00610D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tents">
    <w:name w:val="Table Contents"/>
    <w:basedOn w:val="a"/>
    <w:rsid w:val="00940844"/>
    <w:pPr>
      <w:suppressLineNumbers/>
      <w:suppressAutoHyphens/>
      <w:autoSpaceDN w:val="0"/>
      <w:spacing w:after="0" w:line="240" w:lineRule="auto"/>
    </w:pPr>
    <w:rPr>
      <w:rFonts w:ascii="Liberation Serif" w:eastAsia="Droid Sans Fallback" w:hAnsi="Liberation Serif" w:cs="Droid Sans Devanagari"/>
      <w:kern w:val="3"/>
      <w:sz w:val="24"/>
      <w:szCs w:val="24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897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6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4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106.png"/><Relationship Id="rId21" Type="http://schemas.openxmlformats.org/officeDocument/2006/relationships/image" Target="media/image11.png"/><Relationship Id="rId42" Type="http://schemas.openxmlformats.org/officeDocument/2006/relationships/image" Target="media/image33.png"/><Relationship Id="rId47" Type="http://schemas.openxmlformats.org/officeDocument/2006/relationships/image" Target="media/image36.png"/><Relationship Id="rId63" Type="http://schemas.openxmlformats.org/officeDocument/2006/relationships/image" Target="media/image52.png"/><Relationship Id="rId68" Type="http://schemas.openxmlformats.org/officeDocument/2006/relationships/image" Target="media/image59.png"/><Relationship Id="rId84" Type="http://schemas.openxmlformats.org/officeDocument/2006/relationships/image" Target="media/image74.png"/><Relationship Id="rId89" Type="http://schemas.openxmlformats.org/officeDocument/2006/relationships/image" Target="media/image79.png"/><Relationship Id="rId112" Type="http://schemas.openxmlformats.org/officeDocument/2006/relationships/image" Target="media/image102.png"/><Relationship Id="rId16" Type="http://schemas.openxmlformats.org/officeDocument/2006/relationships/oleObject" Target="embeddings/oleObject5.bin"/><Relationship Id="rId107" Type="http://schemas.openxmlformats.org/officeDocument/2006/relationships/image" Target="media/image97.png"/><Relationship Id="rId11" Type="http://schemas.openxmlformats.org/officeDocument/2006/relationships/image" Target="media/image4.wmf"/><Relationship Id="rId32" Type="http://schemas.openxmlformats.org/officeDocument/2006/relationships/image" Target="media/image23.png"/><Relationship Id="rId37" Type="http://schemas.openxmlformats.org/officeDocument/2006/relationships/image" Target="media/image26.png"/><Relationship Id="rId53" Type="http://schemas.openxmlformats.org/officeDocument/2006/relationships/image" Target="media/image42.png"/><Relationship Id="rId58" Type="http://schemas.openxmlformats.org/officeDocument/2006/relationships/image" Target="media/image49.png"/><Relationship Id="rId74" Type="http://schemas.openxmlformats.org/officeDocument/2006/relationships/image" Target="media/image64.png"/><Relationship Id="rId79" Type="http://schemas.openxmlformats.org/officeDocument/2006/relationships/image" Target="media/image69.png"/><Relationship Id="rId102" Type="http://schemas.openxmlformats.org/officeDocument/2006/relationships/image" Target="media/image92.png"/><Relationship Id="rId5" Type="http://schemas.openxmlformats.org/officeDocument/2006/relationships/image" Target="media/image1.wmf"/><Relationship Id="rId90" Type="http://schemas.openxmlformats.org/officeDocument/2006/relationships/image" Target="media/image80.png"/><Relationship Id="rId95" Type="http://schemas.openxmlformats.org/officeDocument/2006/relationships/image" Target="media/image85.png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43" Type="http://schemas.openxmlformats.org/officeDocument/2006/relationships/image" Target="media/image32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58.png"/><Relationship Id="rId113" Type="http://schemas.openxmlformats.org/officeDocument/2006/relationships/image" Target="media/image103.png"/><Relationship Id="rId118" Type="http://schemas.openxmlformats.org/officeDocument/2006/relationships/fontTable" Target="fontTable.xml"/><Relationship Id="rId80" Type="http://schemas.openxmlformats.org/officeDocument/2006/relationships/image" Target="media/image70.png"/><Relationship Id="rId85" Type="http://schemas.openxmlformats.org/officeDocument/2006/relationships/image" Target="media/image75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33" Type="http://schemas.openxmlformats.org/officeDocument/2006/relationships/image" Target="media/image22.png"/><Relationship Id="rId38" Type="http://schemas.openxmlformats.org/officeDocument/2006/relationships/image" Target="media/image29.png"/><Relationship Id="rId59" Type="http://schemas.openxmlformats.org/officeDocument/2006/relationships/image" Target="media/image48.png"/><Relationship Id="rId103" Type="http://schemas.openxmlformats.org/officeDocument/2006/relationships/image" Target="media/image93.png"/><Relationship Id="rId108" Type="http://schemas.openxmlformats.org/officeDocument/2006/relationships/image" Target="media/image98.png"/><Relationship Id="rId54" Type="http://schemas.openxmlformats.org/officeDocument/2006/relationships/image" Target="media/image45.png"/><Relationship Id="rId70" Type="http://schemas.openxmlformats.org/officeDocument/2006/relationships/image" Target="media/image60.png"/><Relationship Id="rId75" Type="http://schemas.openxmlformats.org/officeDocument/2006/relationships/image" Target="media/image65.png"/><Relationship Id="rId91" Type="http://schemas.openxmlformats.org/officeDocument/2006/relationships/image" Target="media/image81.png"/><Relationship Id="rId96" Type="http://schemas.openxmlformats.org/officeDocument/2006/relationships/image" Target="media/image8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2.png"/><Relationship Id="rId28" Type="http://schemas.openxmlformats.org/officeDocument/2006/relationships/image" Target="media/image18.png"/><Relationship Id="rId49" Type="http://schemas.openxmlformats.org/officeDocument/2006/relationships/image" Target="media/image38.png"/><Relationship Id="rId114" Type="http://schemas.openxmlformats.org/officeDocument/2006/relationships/image" Target="media/image104.png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9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4.png"/><Relationship Id="rId73" Type="http://schemas.openxmlformats.org/officeDocument/2006/relationships/image" Target="media/image63.png"/><Relationship Id="rId78" Type="http://schemas.openxmlformats.org/officeDocument/2006/relationships/image" Target="media/image68.png"/><Relationship Id="rId81" Type="http://schemas.openxmlformats.org/officeDocument/2006/relationships/image" Target="media/image71.png"/><Relationship Id="rId86" Type="http://schemas.openxmlformats.org/officeDocument/2006/relationships/image" Target="media/image76.png"/><Relationship Id="rId94" Type="http://schemas.openxmlformats.org/officeDocument/2006/relationships/image" Target="media/image84.png"/><Relationship Id="rId99" Type="http://schemas.openxmlformats.org/officeDocument/2006/relationships/image" Target="media/image89.png"/><Relationship Id="rId101" Type="http://schemas.openxmlformats.org/officeDocument/2006/relationships/image" Target="media/image9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image" Target="media/image28.png"/><Relationship Id="rId109" Type="http://schemas.openxmlformats.org/officeDocument/2006/relationships/image" Target="media/image99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4.png"/><Relationship Id="rId76" Type="http://schemas.openxmlformats.org/officeDocument/2006/relationships/image" Target="media/image66.png"/><Relationship Id="rId97" Type="http://schemas.openxmlformats.org/officeDocument/2006/relationships/image" Target="media/image87.png"/><Relationship Id="rId104" Type="http://schemas.openxmlformats.org/officeDocument/2006/relationships/image" Target="media/image94.png"/><Relationship Id="rId7" Type="http://schemas.openxmlformats.org/officeDocument/2006/relationships/image" Target="media/image2.wmf"/><Relationship Id="rId71" Type="http://schemas.openxmlformats.org/officeDocument/2006/relationships/image" Target="media/image61.png"/><Relationship Id="rId92" Type="http://schemas.openxmlformats.org/officeDocument/2006/relationships/image" Target="media/image82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4.png"/><Relationship Id="rId66" Type="http://schemas.openxmlformats.org/officeDocument/2006/relationships/image" Target="media/image57.png"/><Relationship Id="rId87" Type="http://schemas.openxmlformats.org/officeDocument/2006/relationships/image" Target="media/image77.png"/><Relationship Id="rId110" Type="http://schemas.openxmlformats.org/officeDocument/2006/relationships/image" Target="media/image100.png"/><Relationship Id="rId115" Type="http://schemas.openxmlformats.org/officeDocument/2006/relationships/image" Target="media/image860.png"/><Relationship Id="rId61" Type="http://schemas.openxmlformats.org/officeDocument/2006/relationships/image" Target="media/image50.png"/><Relationship Id="rId82" Type="http://schemas.openxmlformats.org/officeDocument/2006/relationships/image" Target="media/image72.png"/><Relationship Id="rId19" Type="http://schemas.openxmlformats.org/officeDocument/2006/relationships/image" Target="media/image8.png"/><Relationship Id="rId14" Type="http://schemas.openxmlformats.org/officeDocument/2006/relationships/image" Target="media/image6.png"/><Relationship Id="rId30" Type="http://schemas.openxmlformats.org/officeDocument/2006/relationships/image" Target="media/image21.png"/><Relationship Id="rId35" Type="http://schemas.openxmlformats.org/officeDocument/2006/relationships/image" Target="media/image24.png"/><Relationship Id="rId56" Type="http://schemas.openxmlformats.org/officeDocument/2006/relationships/image" Target="media/image47.png"/><Relationship Id="rId77" Type="http://schemas.openxmlformats.org/officeDocument/2006/relationships/image" Target="media/image67.png"/><Relationship Id="rId100" Type="http://schemas.openxmlformats.org/officeDocument/2006/relationships/image" Target="media/image90.png"/><Relationship Id="rId105" Type="http://schemas.openxmlformats.org/officeDocument/2006/relationships/image" Target="media/image95.png"/><Relationship Id="rId8" Type="http://schemas.openxmlformats.org/officeDocument/2006/relationships/oleObject" Target="embeddings/oleObject2.bin"/><Relationship Id="rId51" Type="http://schemas.openxmlformats.org/officeDocument/2006/relationships/image" Target="media/image40.png"/><Relationship Id="rId72" Type="http://schemas.openxmlformats.org/officeDocument/2006/relationships/image" Target="media/image62.png"/><Relationship Id="rId93" Type="http://schemas.openxmlformats.org/officeDocument/2006/relationships/image" Target="media/image83.png"/><Relationship Id="rId98" Type="http://schemas.openxmlformats.org/officeDocument/2006/relationships/image" Target="media/image88.png"/><Relationship Id="rId3" Type="http://schemas.openxmlformats.org/officeDocument/2006/relationships/settings" Target="settings.xml"/><Relationship Id="rId25" Type="http://schemas.openxmlformats.org/officeDocument/2006/relationships/image" Target="media/image14.png"/><Relationship Id="rId46" Type="http://schemas.openxmlformats.org/officeDocument/2006/relationships/image" Target="media/image37.png"/><Relationship Id="rId67" Type="http://schemas.openxmlformats.org/officeDocument/2006/relationships/image" Target="media/image56.png"/><Relationship Id="rId116" Type="http://schemas.openxmlformats.org/officeDocument/2006/relationships/image" Target="media/image105.png"/><Relationship Id="rId20" Type="http://schemas.openxmlformats.org/officeDocument/2006/relationships/image" Target="media/image10.png"/><Relationship Id="rId41" Type="http://schemas.openxmlformats.org/officeDocument/2006/relationships/image" Target="media/image30.png"/><Relationship Id="rId62" Type="http://schemas.openxmlformats.org/officeDocument/2006/relationships/image" Target="media/image53.png"/><Relationship Id="rId83" Type="http://schemas.openxmlformats.org/officeDocument/2006/relationships/image" Target="media/image73.png"/><Relationship Id="rId88" Type="http://schemas.openxmlformats.org/officeDocument/2006/relationships/image" Target="media/image78.png"/><Relationship Id="rId111" Type="http://schemas.openxmlformats.org/officeDocument/2006/relationships/image" Target="media/image101.png"/><Relationship Id="rId15" Type="http://schemas.openxmlformats.org/officeDocument/2006/relationships/image" Target="media/image6.wmf"/><Relationship Id="rId36" Type="http://schemas.openxmlformats.org/officeDocument/2006/relationships/image" Target="media/image27.png"/><Relationship Id="rId57" Type="http://schemas.openxmlformats.org/officeDocument/2006/relationships/image" Target="media/image46.png"/><Relationship Id="rId106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9</TotalTime>
  <Pages>36</Pages>
  <Words>2242</Words>
  <Characters>12782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ута Гагуа</dc:creator>
  <cp:keywords/>
  <dc:description/>
  <cp:lastModifiedBy>Данута Гагуа</cp:lastModifiedBy>
  <cp:revision>96</cp:revision>
  <dcterms:created xsi:type="dcterms:W3CDTF">2021-02-03T10:45:00Z</dcterms:created>
  <dcterms:modified xsi:type="dcterms:W3CDTF">2021-02-09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